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ppt/notesSlides/notesSlide2.xml" ContentType="application/vnd.openxmlformats-officedocument.presentationml.notesSlide+xml"/>
  <Override PartName="/ppt/media/media1.WAV" ContentType="audio/x-wav"/>
  <Override PartName="/ppt/media/audio3.wav" ContentType="audio/x-wav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27cb1dcf50e04b79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2"/>
  </p:notesMasterIdLst>
  <p:sldIdLst>
    <p:sldId id="277" r:id="rId3"/>
    <p:sldId id="258" r:id="rId4"/>
    <p:sldId id="286" r:id="rId5"/>
    <p:sldId id="330" r:id="rId6"/>
    <p:sldId id="284" r:id="rId7"/>
    <p:sldId id="260" r:id="rId8"/>
    <p:sldId id="261" r:id="rId9"/>
    <p:sldId id="294" r:id="rId10"/>
    <p:sldId id="296" r:id="rId11"/>
    <p:sldId id="264" r:id="rId12"/>
    <p:sldId id="299" r:id="rId13"/>
    <p:sldId id="289" r:id="rId14"/>
    <p:sldId id="300" r:id="rId15"/>
    <p:sldId id="297" r:id="rId16"/>
    <p:sldId id="332" r:id="rId17"/>
    <p:sldId id="348" r:id="rId18"/>
    <p:sldId id="306" r:id="rId19"/>
    <p:sldId id="349" r:id="rId20"/>
    <p:sldId id="310" r:id="rId21"/>
    <p:sldId id="350" r:id="rId22"/>
    <p:sldId id="313" r:id="rId23"/>
    <p:sldId id="351" r:id="rId24"/>
    <p:sldId id="316" r:id="rId25"/>
    <p:sldId id="352" r:id="rId26"/>
    <p:sldId id="319" r:id="rId27"/>
    <p:sldId id="353" r:id="rId28"/>
    <p:sldId id="323" r:id="rId29"/>
    <p:sldId id="259" r:id="rId30"/>
    <p:sldId id="292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14" autoAdjust="0"/>
  </p:normalViewPr>
  <p:slideViewPr>
    <p:cSldViewPr snapToGrid="0">
      <p:cViewPr varScale="1">
        <p:scale>
          <a:sx n="84" d="100"/>
          <a:sy n="84" d="100"/>
        </p:scale>
        <p:origin x="816" y="-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9B1905-4036-4FCD-9563-B92562E63385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BDC49D-E992-4B72-8A98-8C8164BB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9600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763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3C2380-F922-4AF1-A663-530CAD5799A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253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2550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526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757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8345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9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2484045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0484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1782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386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0602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8169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820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013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095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512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7250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7879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4616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0" y="1603533"/>
            <a:ext cx="3358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4548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49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846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694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955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102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24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949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32FEE1-4A05-4D9D-BA5A-4FF1C613EB9A}" type="datetimeFigureOut">
              <a:rPr lang="en-US" smtClean="0"/>
              <a:t>14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438CB-C2DA-4B4F-B797-347B83C7B7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779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890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6.bin"/><Relationship Id="rId2" Type="http://schemas.openxmlformats.org/officeDocument/2006/relationships/image" Target="../media/image32.png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1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4.bin"/><Relationship Id="rId2" Type="http://schemas.openxmlformats.org/officeDocument/2006/relationships/audio" Target="../media/audio1.wav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4.jpeg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9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8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image" Target="../media/image66.png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5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audio" Target="file:///D:\Viet-Nam-Que-Huong-Toi-3.mp3" TargetMode="External"/><Relationship Id="rId5" Type="http://schemas.openxmlformats.org/officeDocument/2006/relationships/image" Target="../media/image67.png"/><Relationship Id="rId4" Type="http://schemas.openxmlformats.org/officeDocument/2006/relationships/image" Target="../media/image6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http://vanvat.net/hinhanh/anhto/14816clip-art-hoa-dep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4" y="2032278"/>
            <a:ext cx="2656285" cy="3646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179" y="5249772"/>
            <a:ext cx="372903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583460" y="515982"/>
            <a:ext cx="6711004" cy="7155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5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</a:p>
        </p:txBody>
      </p:sp>
      <p:sp>
        <p:nvSpPr>
          <p:cNvPr id="9" name="Rectangle 8"/>
          <p:cNvSpPr/>
          <p:nvPr/>
        </p:nvSpPr>
        <p:spPr>
          <a:xfrm>
            <a:off x="4165247" y="1204301"/>
            <a:ext cx="5898025" cy="133882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5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GIÁO </a:t>
            </a:r>
          </a:p>
          <a:p>
            <a:pPr algn="ctr">
              <a:defRPr/>
            </a:pPr>
            <a:r>
              <a:rPr lang="en-US" sz="405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 THĂM LỚP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90225" y="3877971"/>
            <a:ext cx="496062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pPr eaLnBrk="1" hangingPunct="1"/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 MÔN: TOÁN 7</a:t>
            </a:r>
            <a:endParaRPr lang="en-US" altLang="en-US" sz="11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6168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457614" y="1421363"/>
            <a:ext cx="4638386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,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346928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411698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476468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870593" y="219143"/>
            <a:ext cx="7886700" cy="1118703"/>
            <a:chOff x="603496" y="680683"/>
            <a:chExt cx="7886700" cy="1863213"/>
          </a:xfrm>
        </p:grpSpPr>
        <p:sp>
          <p:nvSpPr>
            <p:cNvPr id="15" name="Rounded Rectangle 14"/>
            <p:cNvSpPr/>
            <p:nvPr/>
          </p:nvSpPr>
          <p:spPr>
            <a:xfrm>
              <a:off x="603496" y="680683"/>
              <a:ext cx="7886700" cy="1863213"/>
            </a:xfrm>
            <a:prstGeom prst="round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		    HOẠT ĐỘNG CÁ NHÂN</a:t>
              </a:r>
            </a:p>
          </p:txBody>
        </p:sp>
        <p:pic>
          <p:nvPicPr>
            <p:cNvPr id="16" name="Picture 2" descr="Hình ảnh có liên quan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840" y="849246"/>
              <a:ext cx="1440000" cy="15260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52511"/>
              </p:ext>
            </p:extLst>
          </p:nvPr>
        </p:nvGraphicFramePr>
        <p:xfrm>
          <a:off x="4678751" y="1636650"/>
          <a:ext cx="2349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Object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751" y="1636650"/>
                        <a:ext cx="234950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08689"/>
              </p:ext>
            </p:extLst>
          </p:nvPr>
        </p:nvGraphicFramePr>
        <p:xfrm>
          <a:off x="1764761" y="2127250"/>
          <a:ext cx="2725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Object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761" y="2127250"/>
                        <a:ext cx="27257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80643"/>
              </p:ext>
            </p:extLst>
          </p:nvPr>
        </p:nvGraphicFramePr>
        <p:xfrm>
          <a:off x="3035235" y="2674970"/>
          <a:ext cx="2343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368280" progId="Equation.DSMT4">
                  <p:embed/>
                </p:oleObj>
              </mc:Choice>
              <mc:Fallback>
                <p:oleObj name="Equation" r:id="rId7" imgW="2336760" imgH="368280" progId="Equation.DSMT4">
                  <p:embed/>
                  <p:pic>
                    <p:nvPicPr>
                      <p:cNvPr id="0" name="Object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235" y="2674970"/>
                        <a:ext cx="23431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11947"/>
              </p:ext>
            </p:extLst>
          </p:nvPr>
        </p:nvGraphicFramePr>
        <p:xfrm>
          <a:off x="2996714" y="3185669"/>
          <a:ext cx="1016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368280" progId="Equation.DSMT4">
                  <p:embed/>
                </p:oleObj>
              </mc:Choice>
              <mc:Fallback>
                <p:oleObj name="Equation" r:id="rId9" imgW="1015920" imgH="368280" progId="Equation.DSMT4">
                  <p:embed/>
                  <p:pic>
                    <p:nvPicPr>
                      <p:cNvPr id="0" name="Object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14" y="3185669"/>
                        <a:ext cx="1016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20050"/>
              </p:ext>
            </p:extLst>
          </p:nvPr>
        </p:nvGraphicFramePr>
        <p:xfrm>
          <a:off x="2967395" y="3808172"/>
          <a:ext cx="10922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368280" progId="Equation.DSMT4">
                  <p:embed/>
                </p:oleObj>
              </mc:Choice>
              <mc:Fallback>
                <p:oleObj name="Equation" r:id="rId11" imgW="1091880" imgH="368280" progId="Equation.DSMT4">
                  <p:embed/>
                  <p:pic>
                    <p:nvPicPr>
                      <p:cNvPr id="0" name="Object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395" y="3808172"/>
                        <a:ext cx="10922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20"/>
          <p:cNvSpPr>
            <a:spLocks noChangeArrowheads="1"/>
          </p:cNvSpPr>
          <p:nvPr/>
        </p:nvSpPr>
        <p:spPr bwMode="auto">
          <a:xfrm>
            <a:off x="0" y="838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322"/>
          <p:cNvSpPr>
            <a:spLocks noChangeArrowheads="1"/>
          </p:cNvSpPr>
          <p:nvPr/>
        </p:nvSpPr>
        <p:spPr bwMode="auto">
          <a:xfrm>
            <a:off x="2197890" y="3664870"/>
            <a:ext cx="27700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50299"/>
              </p:ext>
            </p:extLst>
          </p:nvPr>
        </p:nvGraphicFramePr>
        <p:xfrm>
          <a:off x="7326831" y="1759079"/>
          <a:ext cx="24304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720" imgH="939600" progId="Equation.DSMT4">
                  <p:embed/>
                </p:oleObj>
              </mc:Choice>
              <mc:Fallback>
                <p:oleObj name="Equation" r:id="rId13" imgW="2412720" imgH="939600" progId="Equation.DSMT4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831" y="1759079"/>
                        <a:ext cx="243046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56001"/>
              </p:ext>
            </p:extLst>
          </p:nvPr>
        </p:nvGraphicFramePr>
        <p:xfrm>
          <a:off x="8592263" y="2631080"/>
          <a:ext cx="1722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14320" imgH="838080" progId="Equation.DSMT4">
                  <p:embed/>
                </p:oleObj>
              </mc:Choice>
              <mc:Fallback>
                <p:oleObj name="Equation" r:id="rId15" imgW="1714320" imgH="838080" progId="Equation.DSMT4">
                  <p:embed/>
                  <p:pic>
                    <p:nvPicPr>
                      <p:cNvPr id="0" name="Objec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263" y="2631080"/>
                        <a:ext cx="17224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2470"/>
              </p:ext>
            </p:extLst>
          </p:nvPr>
        </p:nvGraphicFramePr>
        <p:xfrm>
          <a:off x="8543989" y="3507380"/>
          <a:ext cx="1746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838080" progId="Equation.DSMT4">
                  <p:embed/>
                </p:oleObj>
              </mc:Choice>
              <mc:Fallback>
                <p:oleObj name="Equation" r:id="rId17" imgW="1739880" imgH="838080" progId="Equation.DSMT4">
                  <p:embed/>
                  <p:pic>
                    <p:nvPicPr>
                      <p:cNvPr id="0" name="Object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89" y="3507380"/>
                        <a:ext cx="17462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13819"/>
              </p:ext>
            </p:extLst>
          </p:nvPr>
        </p:nvGraphicFramePr>
        <p:xfrm>
          <a:off x="8740774" y="4394413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838080" progId="Equation.DSMT4">
                  <p:embed/>
                </p:oleObj>
              </mc:Choice>
              <mc:Fallback>
                <p:oleObj name="Equation" r:id="rId19" imgW="1193760" imgH="838080" progId="Equation.DSMT4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74" y="4394413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73493"/>
              </p:ext>
            </p:extLst>
          </p:nvPr>
        </p:nvGraphicFramePr>
        <p:xfrm>
          <a:off x="8729500" y="5307232"/>
          <a:ext cx="1289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9720" imgH="838080" progId="Equation.DSMT4">
                  <p:embed/>
                </p:oleObj>
              </mc:Choice>
              <mc:Fallback>
                <p:oleObj name="Equation" r:id="rId21" imgW="1269720" imgH="838080" progId="Equation.DSMT4">
                  <p:embed/>
                  <p:pic>
                    <p:nvPicPr>
                      <p:cNvPr id="0" name="Object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500" y="5307232"/>
                        <a:ext cx="12890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3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W"/>
          </a:p>
        </p:txBody>
      </p:sp>
      <p:sp>
        <p:nvSpPr>
          <p:cNvPr id="34" name="Rectangle 339"/>
          <p:cNvSpPr>
            <a:spLocks noChangeArrowheads="1"/>
          </p:cNvSpPr>
          <p:nvPr/>
        </p:nvSpPr>
        <p:spPr bwMode="auto">
          <a:xfrm>
            <a:off x="0" y="95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71600" algn="ctr"/>
                <a:tab pos="2743200" algn="r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0"/>
          <p:cNvSpPr>
            <a:spLocks noChangeArrowheads="1"/>
          </p:cNvSpPr>
          <p:nvPr/>
        </p:nvSpPr>
        <p:spPr bwMode="auto">
          <a:xfrm>
            <a:off x="0" y="14097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W"/>
          </a:p>
        </p:txBody>
      </p:sp>
      <p:sp>
        <p:nvSpPr>
          <p:cNvPr id="36" name="Rectangle 341"/>
          <p:cNvSpPr>
            <a:spLocks noChangeArrowheads="1"/>
          </p:cNvSpPr>
          <p:nvPr/>
        </p:nvSpPr>
        <p:spPr bwMode="auto">
          <a:xfrm>
            <a:off x="0" y="2324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71600" algn="ctr"/>
                <a:tab pos="2743200" algn="r"/>
              </a:tabLst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342"/>
          <p:cNvSpPr>
            <a:spLocks noChangeArrowheads="1"/>
          </p:cNvSpPr>
          <p:nvPr/>
        </p:nvSpPr>
        <p:spPr bwMode="auto">
          <a:xfrm>
            <a:off x="0" y="2763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71600" algn="ctr"/>
                <a:tab pos="2743200" algn="r"/>
              </a:tabLst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43"/>
          <p:cNvSpPr>
            <a:spLocks noChangeArrowheads="1"/>
          </p:cNvSpPr>
          <p:nvPr/>
        </p:nvSpPr>
        <p:spPr bwMode="auto">
          <a:xfrm>
            <a:off x="7930562" y="5435599"/>
            <a:ext cx="1223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71600" algn="ctr"/>
                <a:tab pos="2743200" algn="r"/>
              </a:tabLst>
            </a:pP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25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8057945"/>
              </p:ext>
            </p:extLst>
          </p:nvPr>
        </p:nvGraphicFramePr>
        <p:xfrm>
          <a:off x="406400" y="381000"/>
          <a:ext cx="9245600" cy="69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4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90880">
                <a:tc>
                  <a:txBody>
                    <a:bodyPr/>
                    <a:lstStyle/>
                    <a:p>
                      <a:endParaRPr lang="en-ZW" sz="3700" dirty="0">
                        <a:solidFill>
                          <a:srgbClr val="00B0F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6704601"/>
              </p:ext>
            </p:extLst>
          </p:nvPr>
        </p:nvGraphicFramePr>
        <p:xfrm>
          <a:off x="139062" y="990601"/>
          <a:ext cx="5336931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6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1280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1.27 (T22/SGK):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kumimoji="0" lang="en-US" altLang="en-US" sz="2800" b="1" i="0" u="none" strike="noStrike" cap="none" normalizeH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, </a:t>
                      </a:r>
                      <a:r>
                        <a:rPr kumimoji="0" lang="en-US" altLang="en-US" sz="2800" b="1" i="0" u="none" strike="noStrike" cap="none" normalizeH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fr-FR" sz="1800" b="1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ài</a:t>
                      </a:r>
                      <a:r>
                        <a:rPr lang="fr-FR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.27. 1.27.</a:t>
                      </a:r>
                      <a:endParaRPr lang="en-ZW" sz="37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60960" marB="609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0963" y="4435401"/>
            <a:ext cx="1546307" cy="1604669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7846582"/>
              </p:ext>
            </p:extLst>
          </p:nvPr>
        </p:nvGraphicFramePr>
        <p:xfrm>
          <a:off x="6400800" y="1498600"/>
          <a:ext cx="3759200" cy="219456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375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94560">
                <a:tc>
                  <a:txBody>
                    <a:bodyPr/>
                    <a:lstStyle/>
                    <a:p>
                      <a:pPr algn="ctr"/>
                      <a:r>
                        <a:rPr lang="en-US" sz="3700" b="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hời</a:t>
                      </a:r>
                      <a:r>
                        <a:rPr lang="en-US" sz="3700" b="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3700" b="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gian</a:t>
                      </a:r>
                      <a:r>
                        <a:rPr lang="en-US" sz="3700" b="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3700" b="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oạt</a:t>
                      </a:r>
                      <a:r>
                        <a:rPr lang="en-US" sz="3700" b="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3700" b="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động</a:t>
                      </a:r>
                      <a:r>
                        <a:rPr lang="en-US" sz="3700" b="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3700" b="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hóm</a:t>
                      </a:r>
                      <a:r>
                        <a:rPr lang="en-US" sz="3700" b="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</a:p>
                    <a:p>
                      <a:pPr algn="ctr"/>
                      <a:r>
                        <a:rPr lang="en-US" sz="3700" b="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 </a:t>
                      </a:r>
                      <a:r>
                        <a:rPr lang="en-US" sz="3700" b="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hút</a:t>
                      </a:r>
                      <a:r>
                        <a:rPr lang="en-US" sz="3700" b="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. </a:t>
                      </a:r>
                      <a:endParaRPr lang="en-ZW" sz="37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ZW" sz="2400" dirty="0"/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83" name="Rounded Rectangle 28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2:0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9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8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7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6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5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4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3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2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1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50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9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8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7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6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5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4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3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2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1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40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9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8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7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6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5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4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3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2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1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30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9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8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7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6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5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4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3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2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1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20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9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8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7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6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5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4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3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2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1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10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9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8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7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6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5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4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3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2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1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1:00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9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8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7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6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5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4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3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2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1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50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9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8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7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6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5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4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3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2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1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40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9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8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7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6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5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4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3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2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1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30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9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8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7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6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5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4</a:t>
            </a:r>
          </a:p>
        </p:txBody>
      </p:sp>
      <p:sp>
        <p:nvSpPr>
          <p:cNvPr id="381" name="Rounded Rectangle 38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3</a:t>
            </a:r>
          </a:p>
        </p:txBody>
      </p:sp>
      <p:sp>
        <p:nvSpPr>
          <p:cNvPr id="382" name="Rounded Rectangle 38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2</a:t>
            </a:r>
          </a:p>
        </p:txBody>
      </p:sp>
      <p:sp>
        <p:nvSpPr>
          <p:cNvPr id="383" name="Rounded Rectangle 38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1</a:t>
            </a:r>
          </a:p>
        </p:txBody>
      </p:sp>
      <p:sp>
        <p:nvSpPr>
          <p:cNvPr id="384" name="Rounded Rectangle 38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20</a:t>
            </a:r>
          </a:p>
        </p:txBody>
      </p:sp>
      <p:sp>
        <p:nvSpPr>
          <p:cNvPr id="385" name="Rounded Rectangle 38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9</a:t>
            </a:r>
          </a:p>
        </p:txBody>
      </p:sp>
      <p:sp>
        <p:nvSpPr>
          <p:cNvPr id="386" name="Rounded Rectangle 38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8</a:t>
            </a:r>
          </a:p>
        </p:txBody>
      </p:sp>
      <p:sp>
        <p:nvSpPr>
          <p:cNvPr id="387" name="Rounded Rectangle 38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7</a:t>
            </a:r>
          </a:p>
        </p:txBody>
      </p:sp>
      <p:sp>
        <p:nvSpPr>
          <p:cNvPr id="388" name="Rounded Rectangle 38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6</a:t>
            </a:r>
          </a:p>
        </p:txBody>
      </p:sp>
      <p:sp>
        <p:nvSpPr>
          <p:cNvPr id="389" name="Rounded Rectangle 38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5</a:t>
            </a:r>
          </a:p>
        </p:txBody>
      </p:sp>
      <p:sp>
        <p:nvSpPr>
          <p:cNvPr id="390" name="Rounded Rectangle 38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4</a:t>
            </a:r>
          </a:p>
        </p:txBody>
      </p:sp>
      <p:sp>
        <p:nvSpPr>
          <p:cNvPr id="391" name="Rounded Rectangle 39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3</a:t>
            </a:r>
          </a:p>
        </p:txBody>
      </p:sp>
      <p:sp>
        <p:nvSpPr>
          <p:cNvPr id="392" name="Rounded Rectangle 39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2</a:t>
            </a:r>
          </a:p>
        </p:txBody>
      </p:sp>
      <p:sp>
        <p:nvSpPr>
          <p:cNvPr id="393" name="Rounded Rectangle 39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1</a:t>
            </a:r>
          </a:p>
        </p:txBody>
      </p:sp>
      <p:sp>
        <p:nvSpPr>
          <p:cNvPr id="394" name="Rounded Rectangle 39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10</a:t>
            </a:r>
          </a:p>
        </p:txBody>
      </p:sp>
      <p:sp>
        <p:nvSpPr>
          <p:cNvPr id="395" name="Rounded Rectangle 394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09</a:t>
            </a:r>
          </a:p>
        </p:txBody>
      </p:sp>
      <p:sp>
        <p:nvSpPr>
          <p:cNvPr id="396" name="Rounded Rectangle 395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08</a:t>
            </a:r>
          </a:p>
        </p:txBody>
      </p:sp>
      <p:sp>
        <p:nvSpPr>
          <p:cNvPr id="397" name="Rounded Rectangle 396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07</a:t>
            </a:r>
          </a:p>
        </p:txBody>
      </p:sp>
      <p:sp>
        <p:nvSpPr>
          <p:cNvPr id="398" name="Rounded Rectangle 397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06</a:t>
            </a:r>
          </a:p>
        </p:txBody>
      </p:sp>
      <p:sp>
        <p:nvSpPr>
          <p:cNvPr id="399" name="Rounded Rectangle 398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05</a:t>
            </a:r>
          </a:p>
        </p:txBody>
      </p:sp>
      <p:sp>
        <p:nvSpPr>
          <p:cNvPr id="400" name="Rounded Rectangle 399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04</a:t>
            </a:r>
          </a:p>
        </p:txBody>
      </p:sp>
      <p:sp>
        <p:nvSpPr>
          <p:cNvPr id="401" name="Rounded Rectangle 400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03</a:t>
            </a:r>
          </a:p>
        </p:txBody>
      </p:sp>
      <p:sp>
        <p:nvSpPr>
          <p:cNvPr id="402" name="Rounded Rectangle 401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/>
              <a:t>00:02</a:t>
            </a:r>
          </a:p>
        </p:txBody>
      </p:sp>
      <p:sp>
        <p:nvSpPr>
          <p:cNvPr id="403" name="Rounded Rectangle 402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700" dirty="0"/>
              <a:t>00:01</a:t>
            </a:r>
          </a:p>
        </p:txBody>
      </p:sp>
      <p:sp>
        <p:nvSpPr>
          <p:cNvPr id="404" name="Rounded Rectangle 403"/>
          <p:cNvSpPr/>
          <p:nvPr/>
        </p:nvSpPr>
        <p:spPr>
          <a:xfrm>
            <a:off x="6096000" y="4778373"/>
            <a:ext cx="3293059" cy="12001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4300" dirty="0"/>
              <a:t>00:00</a:t>
            </a:r>
          </a:p>
        </p:txBody>
      </p:sp>
      <p:pic>
        <p:nvPicPr>
          <p:cNvPr id="40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990601"/>
            <a:ext cx="3600452" cy="360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" name="Rounded Rectangle 128"/>
          <p:cNvSpPr/>
          <p:nvPr/>
        </p:nvSpPr>
        <p:spPr>
          <a:xfrm>
            <a:off x="2182756" y="101875"/>
            <a:ext cx="6882868" cy="888725"/>
          </a:xfrm>
          <a:prstGeom prst="roundRect">
            <a:avLst/>
          </a:prstGeom>
          <a:gradFill rotWithShape="1">
            <a:gsLst>
              <a:gs pos="0">
                <a:srgbClr val="FFC000">
                  <a:lumMod val="110000"/>
                  <a:satMod val="105000"/>
                  <a:tint val="67000"/>
                </a:srgbClr>
              </a:gs>
              <a:gs pos="50000">
                <a:srgbClr val="FFC000">
                  <a:lumMod val="105000"/>
                  <a:satMod val="103000"/>
                  <a:tint val="73000"/>
                </a:srgbClr>
              </a:gs>
              <a:gs pos="100000">
                <a:srgbClr val="FFC000">
                  <a:lumMod val="105000"/>
                  <a:satMod val="109000"/>
                  <a:tint val="81000"/>
                </a:srgbClr>
              </a:gs>
            </a:gsLst>
            <a:lin ang="5400000" scaled="0"/>
          </a:gradFill>
          <a:ln w="635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    HOẠT ĐỘNG CẶP ĐÔI</a:t>
            </a:r>
          </a:p>
        </p:txBody>
      </p:sp>
      <p:pic>
        <p:nvPicPr>
          <p:cNvPr id="130" name="Picture 4" descr="Kết quả hình ảnh cho hỏi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45" r="10573"/>
          <a:stretch/>
        </p:blipFill>
        <p:spPr bwMode="auto">
          <a:xfrm>
            <a:off x="2358279" y="101876"/>
            <a:ext cx="1539475" cy="888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3926"/>
              </p:ext>
            </p:extLst>
          </p:nvPr>
        </p:nvGraphicFramePr>
        <p:xfrm>
          <a:off x="4092356" y="1193800"/>
          <a:ext cx="293031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356" y="1193800"/>
                        <a:ext cx="293031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37644"/>
              </p:ext>
            </p:extLst>
          </p:nvPr>
        </p:nvGraphicFramePr>
        <p:xfrm>
          <a:off x="660312" y="147320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480" imgH="939600" progId="Equation.DSMT4">
                  <p:embed/>
                </p:oleObj>
              </mc:Choice>
              <mc:Fallback>
                <p:oleObj name="Equation" r:id="rId9" imgW="289548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12" y="1473200"/>
                        <a:ext cx="2895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84923"/>
              </p:ext>
            </p:extLst>
          </p:nvPr>
        </p:nvGraphicFramePr>
        <p:xfrm>
          <a:off x="633096" y="24003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19160" imgH="939600" progId="Equation.DSMT4">
                  <p:embed/>
                </p:oleObj>
              </mc:Choice>
              <mc:Fallback>
                <p:oleObj name="Equation" r:id="rId11" imgW="281916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6" y="2400300"/>
                        <a:ext cx="2819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0387"/>
              </p:ext>
            </p:extLst>
          </p:nvPr>
        </p:nvGraphicFramePr>
        <p:xfrm>
          <a:off x="1392987" y="3352800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82600" imgH="939600" progId="Equation.DSMT4">
                  <p:embed/>
                </p:oleObj>
              </mc:Choice>
              <mc:Fallback>
                <p:oleObj name="Equation" r:id="rId13" imgW="20826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987" y="3352800"/>
                        <a:ext cx="2082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19481"/>
              </p:ext>
            </p:extLst>
          </p:nvPr>
        </p:nvGraphicFramePr>
        <p:xfrm>
          <a:off x="2502578" y="4177489"/>
          <a:ext cx="1746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39880" imgH="838080" progId="Equation.DSMT4">
                  <p:embed/>
                </p:oleObj>
              </mc:Choice>
              <mc:Fallback>
                <p:oleObj name="Equation" r:id="rId15" imgW="17398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578" y="4177489"/>
                        <a:ext cx="17462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76162"/>
              </p:ext>
            </p:extLst>
          </p:nvPr>
        </p:nvGraphicFramePr>
        <p:xfrm>
          <a:off x="2492497" y="509414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920" imgH="838080" progId="Equation.DSMT4">
                  <p:embed/>
                </p:oleObj>
              </mc:Choice>
              <mc:Fallback>
                <p:oleObj name="Equation" r:id="rId17" imgW="17269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497" y="5094148"/>
                        <a:ext cx="172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44291"/>
              </p:ext>
            </p:extLst>
          </p:nvPr>
        </p:nvGraphicFramePr>
        <p:xfrm>
          <a:off x="2491742" y="5978524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838080" progId="Equation.DSMT4">
                  <p:embed/>
                </p:oleObj>
              </mc:Choice>
              <mc:Fallback>
                <p:oleObj name="Equation" r:id="rId19" imgW="9522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742" y="5978524"/>
                        <a:ext cx="95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W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9906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27150" algn="ctr"/>
                <a:tab pos="2654300" algn="r"/>
              </a:tabLst>
            </a:pPr>
            <a:r>
              <a:rPr kumimoji="0" lang="fr-FR" sz="14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</a:t>
            </a:r>
            <a:endParaRPr kumimoji="0" lang="en-ZW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27150" algn="ctr"/>
                <a:tab pos="2654300" algn="r"/>
              </a:tabLst>
            </a:pPr>
            <a:endParaRPr kumimoji="0" lang="en-ZW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19431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27150" algn="ctr"/>
                <a:tab pos="2654300" algn="r"/>
              </a:tabLst>
            </a:pPr>
            <a:r>
              <a:rPr kumimoji="0" lang="fr-FR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</a:t>
            </a: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28956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27150" algn="ctr"/>
                <a:tab pos="2654300" algn="r"/>
              </a:tabLst>
            </a:pPr>
            <a:r>
              <a:rPr kumimoji="0" lang="fr-FR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</a:t>
            </a: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659165" y="5932348"/>
            <a:ext cx="8792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7574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"/>
                  </p:tgtEl>
                </p:cond>
              </p:nextCondLst>
            </p:seq>
          </p:childTnLst>
        </p:cTn>
      </p:par>
    </p:tnLst>
    <p:bldLst>
      <p:bldP spid="283" grpId="0" animBg="1"/>
      <p:bldP spid="284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129" grpId="0" animBg="1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MH_Number_1">
            <a:extLst>
              <a:ext uri="{FF2B5EF4-FFF2-40B4-BE49-F238E27FC236}">
                <a16:creationId xmlns:a16="http://schemas.microsoft.com/office/drawing/2014/main" id="{2414B99A-6154-4B5D-9105-41EECA03DE82}"/>
              </a:ext>
            </a:extLst>
          </p:cNvPr>
          <p:cNvSpPr/>
          <p:nvPr/>
        </p:nvSpPr>
        <p:spPr>
          <a:xfrm flipH="1">
            <a:off x="922338" y="1600200"/>
            <a:ext cx="2609850" cy="2608263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Times New Roman" pitchFamily="18" charset="0"/>
              </a:rPr>
              <a:t>04</a:t>
            </a:r>
            <a:endParaRPr kumimoji="0" lang="zh-CN" altLang="en-US" sz="14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微软雅黑" pitchFamily="34" charset="-122"/>
              <a:cs typeface="+mn-cs"/>
              <a:sym typeface="Times New Roman" pitchFamily="18" charset="0"/>
            </a:endParaRPr>
          </a:p>
        </p:txBody>
      </p:sp>
      <p:sp>
        <p:nvSpPr>
          <p:cNvPr id="32" name="MH_Entry_1">
            <a:extLst>
              <a:ext uri="{FF2B5EF4-FFF2-40B4-BE49-F238E27FC236}">
                <a16:creationId xmlns:a16="http://schemas.microsoft.com/office/drawing/2014/main" id="{A03155F1-CBCA-4AF7-BD0C-AC548F0802FB}"/>
              </a:ext>
            </a:extLst>
          </p:cNvPr>
          <p:cNvSpPr/>
          <p:nvPr/>
        </p:nvSpPr>
        <p:spPr>
          <a:xfrm flipH="1">
            <a:off x="3809998" y="1600200"/>
            <a:ext cx="3962402" cy="1295400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VẬN</a:t>
            </a:r>
            <a:r>
              <a:rPr kumimoji="0" lang="en-US" altLang="zh-CN" sz="4400" b="1" i="0" u="none" strike="noStrike" kern="1200" cap="none" spc="30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 DỤNG</a:t>
            </a:r>
            <a:endParaRPr kumimoji="0" lang="zh-CN" altLang="en-US" sz="4400" b="1" i="0" u="none" strike="noStrike" kern="1200" cap="none" spc="3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8E8B10C-E730-484B-8469-BA89572EEF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4800" y="3657600"/>
            <a:ext cx="3781425" cy="287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8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6477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1562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0" y="1752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2476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2857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3314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0" y="3374170"/>
            <a:ext cx="104397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3701" y="1257714"/>
            <a:ext cx="2173124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altLang="en-US" sz="32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2253148" y="47625"/>
            <a:ext cx="7886700" cy="1118703"/>
            <a:chOff x="603496" y="680683"/>
            <a:chExt cx="7886700" cy="1863213"/>
          </a:xfrm>
        </p:grpSpPr>
        <p:sp>
          <p:nvSpPr>
            <p:cNvPr id="31" name="Rounded Rectangle 30"/>
            <p:cNvSpPr/>
            <p:nvPr/>
          </p:nvSpPr>
          <p:spPr>
            <a:xfrm>
              <a:off x="603496" y="680683"/>
              <a:ext cx="7886700" cy="1863213"/>
            </a:xfrm>
            <a:prstGeom prst="roundRect">
              <a:avLst/>
            </a:prstGeom>
            <a:gradFill rotWithShape="1">
              <a:gsLst>
                <a:gs pos="0">
                  <a:srgbClr val="FFC000">
                    <a:lumMod val="110000"/>
                    <a:satMod val="105000"/>
                    <a:tint val="67000"/>
                  </a:srgbClr>
                </a:gs>
                <a:gs pos="50000">
                  <a:srgbClr val="FFC000">
                    <a:lumMod val="105000"/>
                    <a:satMod val="103000"/>
                    <a:tint val="73000"/>
                  </a:srgbClr>
                </a:gs>
                <a:gs pos="100000">
                  <a:srgbClr val="FFC000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		    HOẠT ĐỘNG CÁ NHÂN</a:t>
              </a:r>
            </a:p>
          </p:txBody>
        </p:sp>
        <p:pic>
          <p:nvPicPr>
            <p:cNvPr id="32" name="Picture 2" descr="Hình ảnh có liên quan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840" y="849246"/>
              <a:ext cx="1440000" cy="15260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646770"/>
              </p:ext>
            </p:extLst>
          </p:nvPr>
        </p:nvGraphicFramePr>
        <p:xfrm>
          <a:off x="363701" y="2131267"/>
          <a:ext cx="6881854" cy="3245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818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45500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Và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ịp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ết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á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à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An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á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ư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ia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ì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.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iệ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ể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àm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á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ồm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ạ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ếp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ậ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xa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ịt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ợ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á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dong.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ỗ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á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á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ư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a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ặ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endParaRPr lang="en-US" sz="28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         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ồm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         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ạ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;              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ậ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xa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;            </a:t>
                      </a:r>
                    </a:p>
                    <a:p>
                      <a:pPr algn="just"/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á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dong,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ò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ạ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ịt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.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ỏ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khố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ượ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ịt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ỗ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á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á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hiê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462" name="Picture 6" descr="https://tpc.googlesyndication.com/sadbundle/1949159653844804505/GDN-3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143000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1772" y="1446245"/>
            <a:ext cx="4376032" cy="492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114424"/>
              </p:ext>
            </p:extLst>
          </p:nvPr>
        </p:nvGraphicFramePr>
        <p:xfrm>
          <a:off x="469900" y="3939801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939801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9588"/>
              </p:ext>
            </p:extLst>
          </p:nvPr>
        </p:nvGraphicFramePr>
        <p:xfrm>
          <a:off x="2115185" y="3939801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185" y="3939801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54964"/>
              </p:ext>
            </p:extLst>
          </p:nvPr>
        </p:nvGraphicFramePr>
        <p:xfrm>
          <a:off x="3839995" y="3926270"/>
          <a:ext cx="115701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393480" progId="Equation.DSMT4">
                  <p:embed/>
                </p:oleObj>
              </mc:Choice>
              <mc:Fallback>
                <p:oleObj name="Equation" r:id="rId9" imgW="1206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995" y="3926270"/>
                        <a:ext cx="1157014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95858"/>
              </p:ext>
            </p:extLst>
          </p:nvPr>
        </p:nvGraphicFramePr>
        <p:xfrm>
          <a:off x="6506625" y="393980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393480" progId="Equation.DSMT4">
                  <p:embed/>
                </p:oleObj>
              </mc:Choice>
              <mc:Fallback>
                <p:oleObj name="Equation" r:id="rId11" imgW="1066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625" y="3939800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56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95371" y="996818"/>
            <a:ext cx="2019300" cy="5355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582636" y="324653"/>
            <a:ext cx="2173124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altLang="en-US" sz="32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919915"/>
              </p:ext>
            </p:extLst>
          </p:nvPr>
        </p:nvGraphicFramePr>
        <p:xfrm>
          <a:off x="1418254" y="1614196"/>
          <a:ext cx="5878286" cy="6065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8782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05673">
                <a:tc>
                  <a:txBody>
                    <a:bodyPr/>
                    <a:lstStyle/>
                    <a:p>
                      <a:r>
                        <a:rPr lang="fr-FR" sz="280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Gọi</a:t>
                      </a:r>
                      <a:r>
                        <a:rPr lang="fr-FR" sz="28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   là </a:t>
                      </a:r>
                      <a:r>
                        <a:rPr lang="fr-FR" sz="280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khối</a:t>
                      </a:r>
                      <a:r>
                        <a:rPr lang="fr-FR" sz="28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fr-FR" sz="2800" kern="120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ượng</a:t>
                      </a:r>
                      <a:r>
                        <a:rPr lang="fr-FR" sz="2800" kern="12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hịt</a:t>
                      </a:r>
                      <a:r>
                        <a:rPr lang="vi-VN" sz="2800" kern="12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(kg, </a:t>
                      </a:r>
                      <a:r>
                        <a:rPr lang="vi-VN" sz="2800" i="1" kern="12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 &gt; </a:t>
                      </a:r>
                      <a:r>
                        <a:rPr lang="vi-VN" sz="2800" i="0" kern="12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)</a:t>
                      </a:r>
                      <a:endParaRPr lang="en-ZW" sz="2800" i="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Khi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đó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  <a:endParaRPr lang="en-ZW" sz="28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	 </a:t>
                      </a:r>
                      <a:endParaRPr lang="en-ZW" sz="28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        </a:t>
                      </a:r>
                      <a:endParaRPr lang="en-ZW" sz="28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         </a:t>
                      </a:r>
                      <a:endParaRPr lang="en-ZW" sz="28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        </a:t>
                      </a:r>
                      <a:endParaRPr lang="en-ZW" sz="28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endParaRPr lang="fr-FR" sz="28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ZW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5655"/>
              </p:ext>
            </p:extLst>
          </p:nvPr>
        </p:nvGraphicFramePr>
        <p:xfrm>
          <a:off x="2160263" y="1794859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263" y="1794859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97327"/>
              </p:ext>
            </p:extLst>
          </p:nvPr>
        </p:nvGraphicFramePr>
        <p:xfrm>
          <a:off x="2607939" y="2543175"/>
          <a:ext cx="389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368280" progId="Equation.DSMT4">
                  <p:embed/>
                </p:oleObj>
              </mc:Choice>
              <mc:Fallback>
                <p:oleObj name="Equation" r:id="rId4" imgW="389880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939" y="2543175"/>
                        <a:ext cx="389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9795"/>
              </p:ext>
            </p:extLst>
          </p:nvPr>
        </p:nvGraphicFramePr>
        <p:xfrm>
          <a:off x="4334101" y="3050041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368280" progId="Equation.DSMT4">
                  <p:embed/>
                </p:oleObj>
              </mc:Choice>
              <mc:Fallback>
                <p:oleObj name="Equation" r:id="rId6" imgW="217152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101" y="3050041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71645"/>
              </p:ext>
            </p:extLst>
          </p:nvPr>
        </p:nvGraphicFramePr>
        <p:xfrm>
          <a:off x="5485459" y="3566918"/>
          <a:ext cx="2216213" cy="37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368280" progId="Equation.DSMT4">
                  <p:embed/>
                </p:oleObj>
              </mc:Choice>
              <mc:Fallback>
                <p:oleObj name="Equation" r:id="rId8" imgW="217152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459" y="3566918"/>
                        <a:ext cx="2216213" cy="375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49387620"/>
                  </p:ext>
                </p:extLst>
              </p:nvPr>
            </p:nvGraphicFramePr>
            <p:xfrm>
              <a:off x="1493723" y="4662323"/>
              <a:ext cx="8626700" cy="5181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6267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826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2800" kern="12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Vậy</a:t>
                          </a:r>
                          <a:r>
                            <a:rPr lang="fr-FR" sz="1800" kern="1200" dirty="0">
                              <a:effectLst/>
                            </a:rPr>
                            <a:t> </a:t>
                          </a:r>
                          <a:r>
                            <a:rPr lang="fr-FR" sz="2800" kern="12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ối</a:t>
                          </a:r>
                          <a:r>
                            <a:rPr lang="fr-FR" sz="2800" kern="1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fr-FR" sz="2800" kern="12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ượng</a:t>
                          </a:r>
                          <a:r>
                            <a:rPr lang="fr-FR" sz="2800" kern="1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fr-FR" sz="2800" kern="12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ịt</a:t>
                          </a:r>
                          <a:r>
                            <a:rPr lang="fr-FR" sz="2800" kern="1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trong </a:t>
                          </a:r>
                          <a:r>
                            <a:rPr lang="fr-FR" sz="2800" kern="12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mỗi</a:t>
                          </a:r>
                          <a:r>
                            <a:rPr lang="fr-FR" sz="2800" kern="1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fr-FR" sz="2800" kern="12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ái</a:t>
                          </a:r>
                          <a:r>
                            <a:rPr lang="fr-FR" sz="2800" kern="1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fr-FR" sz="2800" kern="12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ánh</a:t>
                          </a:r>
                          <a:r>
                            <a:rPr lang="fr-FR" sz="2800" kern="12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là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135</m:t>
                              </m:r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kg</m:t>
                                  </m:r>
                                </m:e>
                              </m:d>
                            </m:oMath>
                          </a14:m>
                          <a:endParaRPr lang="en-ZW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49387620"/>
                  </p:ext>
                </p:extLst>
              </p:nvPr>
            </p:nvGraphicFramePr>
            <p:xfrm>
              <a:off x="1493723" y="4662323"/>
              <a:ext cx="8626700" cy="5181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6267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t="-12791" b="-31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3">
                <a:extLst>
                  <a:ext uri="{FF2B5EF4-FFF2-40B4-BE49-F238E27FC236}">
                    <a16:creationId xmlns:a16="http://schemas.microsoft.com/office/drawing/2014/main" id="{6F27EA20-A8FB-4DF6-B1B3-9793575F053C}"/>
                  </a:ext>
                </a:extLst>
              </p:cNvPr>
              <p:cNvSpPr txBox="1"/>
              <p:nvPr/>
            </p:nvSpPr>
            <p:spPr bwMode="auto">
              <a:xfrm>
                <a:off x="5419951" y="4058112"/>
                <a:ext cx="3256419" cy="482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35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Object 3">
                <a:extLst>
                  <a:ext uri="{FF2B5EF4-FFF2-40B4-BE49-F238E27FC236}">
                    <a16:creationId xmlns:a16="http://schemas.microsoft.com/office/drawing/2014/main" id="{6F27EA20-A8FB-4DF6-B1B3-9793575F05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9951" y="4058112"/>
                <a:ext cx="3256419" cy="4826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953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2" descr="H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0" y="-304800"/>
            <a:ext cx="14427200" cy="73152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2072" name="Viet-Nam-Que-Huong-Toi-3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384" y="5229225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28800" y="2667000"/>
            <a:ext cx="751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985058" y="599764"/>
            <a:ext cx="87626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vi-VN" sz="3600" dirty="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TRÒ CH</a:t>
            </a:r>
            <a:r>
              <a:rPr lang="vi-VN" altLang="vi-VN" sz="3600" dirty="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Ơ</a:t>
            </a:r>
            <a:r>
              <a:rPr lang="en-US" altLang="vi-VN" sz="3600" dirty="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I</a:t>
            </a:r>
            <a:r>
              <a:rPr lang="en-US" altLang="vi-VN" sz="3600">
                <a:solidFill>
                  <a:srgbClr val="C0000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</a:rPr>
              <a:t>: VÒNG QUAY MAY MẮN</a:t>
            </a:r>
            <a:endParaRPr lang="vi-VN" altLang="vi-VN" sz="3600" dirty="0">
              <a:solidFill>
                <a:srgbClr val="C0000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729205" y="1382805"/>
            <a:ext cx="10945724" cy="4970370"/>
          </a:xfrm>
          <a:custGeom>
            <a:avLst/>
            <a:gdLst>
              <a:gd name="connsiteX0" fmla="*/ 139842 w 1331833"/>
              <a:gd name="connsiteY0" fmla="*/ 0 h 2235200"/>
              <a:gd name="connsiteX1" fmla="*/ 1191991 w 1331833"/>
              <a:gd name="connsiteY1" fmla="*/ 0 h 2235200"/>
              <a:gd name="connsiteX2" fmla="*/ 1331833 w 1331833"/>
              <a:gd name="connsiteY2" fmla="*/ 139842 h 2235200"/>
              <a:gd name="connsiteX3" fmla="*/ 1331833 w 1331833"/>
              <a:gd name="connsiteY3" fmla="*/ 2235200 h 2235200"/>
              <a:gd name="connsiteX4" fmla="*/ 1331833 w 1331833"/>
              <a:gd name="connsiteY4" fmla="*/ 2235200 h 2235200"/>
              <a:gd name="connsiteX5" fmla="*/ 0 w 1331833"/>
              <a:gd name="connsiteY5" fmla="*/ 2235200 h 2235200"/>
              <a:gd name="connsiteX6" fmla="*/ 0 w 1331833"/>
              <a:gd name="connsiteY6" fmla="*/ 2235200 h 2235200"/>
              <a:gd name="connsiteX7" fmla="*/ 0 w 1331833"/>
              <a:gd name="connsiteY7" fmla="*/ 139842 h 2235200"/>
              <a:gd name="connsiteX8" fmla="*/ 139842 w 1331833"/>
              <a:gd name="connsiteY8" fmla="*/ 0 h 223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31833" h="2235200">
                <a:moveTo>
                  <a:pt x="1191991" y="2235200"/>
                </a:moveTo>
                <a:lnTo>
                  <a:pt x="139842" y="2235200"/>
                </a:lnTo>
                <a:cubicBezTo>
                  <a:pt x="62609" y="2235200"/>
                  <a:pt x="0" y="2172591"/>
                  <a:pt x="0" y="2095358"/>
                </a:cubicBezTo>
                <a:lnTo>
                  <a:pt x="0" y="0"/>
                </a:lnTo>
                <a:lnTo>
                  <a:pt x="0" y="0"/>
                </a:lnTo>
                <a:lnTo>
                  <a:pt x="1331833" y="0"/>
                </a:lnTo>
                <a:lnTo>
                  <a:pt x="1331833" y="0"/>
                </a:lnTo>
                <a:lnTo>
                  <a:pt x="1331833" y="2095358"/>
                </a:lnTo>
                <a:cubicBezTo>
                  <a:pt x="1331833" y="2172591"/>
                  <a:pt x="1269224" y="2235200"/>
                  <a:pt x="1191991" y="223520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4967" tIns="64008" rIns="104966" bIns="104966" spcCol="1270"/>
          <a:lstStyle/>
          <a:p>
            <a:pPr algn="just" defTabSz="40005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 CH</a:t>
            </a:r>
            <a:r>
              <a:rPr lang="vi-V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: </a:t>
            </a:r>
          </a:p>
          <a:p>
            <a:pPr marL="457200" indent="-457200" algn="just" defTabSz="400050">
              <a:lnSpc>
                <a:spcPct val="90000"/>
              </a:lnSpc>
              <a:spcAft>
                <a:spcPct val="35000"/>
              </a:spcAft>
              <a:buFontTx/>
              <a:buChar char="-"/>
              <a:defRPr/>
            </a:pP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 defTabSz="400050">
              <a:lnSpc>
                <a:spcPct val="90000"/>
              </a:lnSpc>
              <a:spcAft>
                <a:spcPct val="35000"/>
              </a:spcAft>
              <a:buFontTx/>
              <a:buChar char="-"/>
              <a:defRPr/>
            </a:pP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457200" indent="-457200" algn="just" defTabSz="400050">
              <a:lnSpc>
                <a:spcPct val="90000"/>
              </a:lnSpc>
              <a:spcAft>
                <a:spcPct val="35000"/>
              </a:spcAft>
              <a:buFontTx/>
              <a:buChar char="-"/>
              <a:defRPr/>
            </a:pP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+1</a:t>
            </a:r>
          </a:p>
          <a:p>
            <a:pPr marL="457200" indent="-457200" algn="just" defTabSz="400050">
              <a:lnSpc>
                <a:spcPct val="90000"/>
              </a:lnSpc>
              <a:spcAft>
                <a:spcPct val="35000"/>
              </a:spcAft>
              <a:buFontTx/>
              <a:buChar char="-"/>
              <a:defRPr/>
            </a:pP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</a:p>
          <a:p>
            <a:pPr marL="457200" indent="-457200" algn="just" defTabSz="400050">
              <a:lnSpc>
                <a:spcPct val="90000"/>
              </a:lnSpc>
              <a:spcAft>
                <a:spcPct val="35000"/>
              </a:spcAft>
              <a:buFontTx/>
              <a:buChar char="-"/>
              <a:defRPr/>
            </a:pP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defTabSz="400050">
              <a:lnSpc>
                <a:spcPct val="90000"/>
              </a:lnSpc>
              <a:spcAft>
                <a:spcPct val="35000"/>
              </a:spcAft>
              <a:buFontTx/>
              <a:buChar char="-"/>
              <a:defRPr/>
            </a:pP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defTabSz="400050">
              <a:lnSpc>
                <a:spcPct val="90000"/>
              </a:lnSpc>
              <a:spcAft>
                <a:spcPct val="35000"/>
              </a:spcAft>
              <a:buFontTx/>
              <a:buChar char="-"/>
              <a:defRPr/>
            </a:pP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400050">
              <a:lnSpc>
                <a:spcPct val="90000"/>
              </a:lnSpc>
              <a:spcAft>
                <a:spcPct val="35000"/>
              </a:spcAft>
              <a:defRPr/>
            </a:pP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495439"/>
      </p:ext>
    </p:extLst>
  </p:cSld>
  <p:clrMapOvr>
    <a:masterClrMapping/>
  </p:clrMapOvr>
  <p:transition spd="slow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944" fill="hold"/>
                                        <p:tgtEl>
                                          <p:spTgt spid="20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1">
            <a:extLst>
              <a:ext uri="{FF2B5EF4-FFF2-40B4-BE49-F238E27FC236}">
                <a16:creationId xmlns:a16="http://schemas.microsoft.com/office/drawing/2014/main" id="{284ECE33-D7D0-4583-9334-C4369EC532D7}"/>
              </a:ext>
            </a:extLst>
          </p:cNvPr>
          <p:cNvSpPr/>
          <p:nvPr/>
        </p:nvSpPr>
        <p:spPr>
          <a:xfrm>
            <a:off x="3825551" y="777264"/>
            <a:ext cx="8327353" cy="5400249"/>
          </a:xfrm>
          <a:custGeom>
            <a:avLst/>
            <a:gdLst>
              <a:gd name="connsiteX0" fmla="*/ 0 w 8824686"/>
              <a:gd name="connsiteY0" fmla="*/ 0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0 w 8824686"/>
              <a:gd name="connsiteY4" fmla="*/ 0 h 6858000"/>
              <a:gd name="connsiteX0" fmla="*/ 827314 w 8824686"/>
              <a:gd name="connsiteY0" fmla="*/ 682171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827314 w 8824686"/>
              <a:gd name="connsiteY4" fmla="*/ 682171 h 6858000"/>
              <a:gd name="connsiteX0" fmla="*/ 1959428 w 8824686"/>
              <a:gd name="connsiteY0" fmla="*/ 769257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1959428 w 8824686"/>
              <a:gd name="connsiteY4" fmla="*/ 769257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24686" h="6858000">
                <a:moveTo>
                  <a:pt x="1959428" y="769257"/>
                </a:moveTo>
                <a:lnTo>
                  <a:pt x="8824686" y="0"/>
                </a:lnTo>
                <a:lnTo>
                  <a:pt x="8824686" y="6858000"/>
                </a:lnTo>
                <a:lnTo>
                  <a:pt x="0" y="6858000"/>
                </a:lnTo>
                <a:lnTo>
                  <a:pt x="1959428" y="769257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E7AF625-ED37-4C71-AFD0-5718B2849928}"/>
              </a:ext>
            </a:extLst>
          </p:cNvPr>
          <p:cNvGrpSpPr>
            <a:grpSpLocks/>
          </p:cNvGrpSpPr>
          <p:nvPr/>
        </p:nvGrpSpPr>
        <p:grpSpPr bwMode="auto">
          <a:xfrm>
            <a:off x="6310313" y="1079500"/>
            <a:ext cx="4956175" cy="4960938"/>
            <a:chOff x="2791682" y="121634"/>
            <a:chExt cx="6608637" cy="6614733"/>
          </a:xfrm>
        </p:grpSpPr>
        <p:pic>
          <p:nvPicPr>
            <p:cNvPr id="6" name="Picture 69">
              <a:extLst>
                <a:ext uri="{FF2B5EF4-FFF2-40B4-BE49-F238E27FC236}">
                  <a16:creationId xmlns:a16="http://schemas.microsoft.com/office/drawing/2014/main" id="{2F4F935F-E35F-434C-8ACE-34C66FE22A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1682" y="121634"/>
              <a:ext cx="6608637" cy="661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8">
              <a:extLst>
                <a:ext uri="{FF2B5EF4-FFF2-40B4-BE49-F238E27FC236}">
                  <a16:creationId xmlns:a16="http://schemas.microsoft.com/office/drawing/2014/main" id="{4310C025-F1B0-4C3E-9080-605EFDCEB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638" y="214772"/>
              <a:ext cx="6439294" cy="6413644"/>
              <a:chOff x="2744289" y="202042"/>
              <a:chExt cx="6439294" cy="6413644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C111AC-D394-431F-8768-D63C45C04C35}"/>
                  </a:ext>
                </a:extLst>
              </p:cNvPr>
              <p:cNvSpPr txBox="1"/>
              <p:nvPr/>
            </p:nvSpPr>
            <p:spPr>
              <a:xfrm rot="180000">
                <a:off x="7797281" y="3314733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10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50397C-AB36-4B89-9A59-B93DA4916831}"/>
                  </a:ext>
                </a:extLst>
              </p:cNvPr>
              <p:cNvSpPr txBox="1"/>
              <p:nvPr/>
            </p:nvSpPr>
            <p:spPr>
              <a:xfrm rot="540000">
                <a:off x="7733578" y="3641702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CCE627-9386-4BA8-A1D1-550EF89C7D65}"/>
                  </a:ext>
                </a:extLst>
              </p:cNvPr>
              <p:cNvSpPr txBox="1"/>
              <p:nvPr/>
            </p:nvSpPr>
            <p:spPr>
              <a:xfrm rot="900000">
                <a:off x="7809783" y="3637468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1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01C09D4-26EE-4222-8520-9E40D4FF4211}"/>
                  </a:ext>
                </a:extLst>
              </p:cNvPr>
              <p:cNvSpPr txBox="1"/>
              <p:nvPr/>
            </p:nvSpPr>
            <p:spPr>
              <a:xfrm rot="1260000">
                <a:off x="7744161" y="408409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2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3C045E-01DE-43B8-B198-35FEA17A6E81}"/>
                  </a:ext>
                </a:extLst>
              </p:cNvPr>
              <p:cNvSpPr txBox="1"/>
              <p:nvPr/>
            </p:nvSpPr>
            <p:spPr>
              <a:xfrm rot="1620000">
                <a:off x="7490146" y="4384668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E1B1F4-1818-425F-BF29-C5968C764F8E}"/>
                  </a:ext>
                </a:extLst>
              </p:cNvPr>
              <p:cNvSpPr txBox="1"/>
              <p:nvPr/>
            </p:nvSpPr>
            <p:spPr>
              <a:xfrm rot="1980000">
                <a:off x="7585402" y="4507437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3</a:t>
                </a:r>
                <a:endParaRPr lang="en-US" sz="1050" dirty="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78626F5-47F7-4354-9EB2-AF5DA8EA8C27}"/>
                  </a:ext>
                </a:extLst>
              </p:cNvPr>
              <p:cNvSpPr txBox="1"/>
              <p:nvPr/>
            </p:nvSpPr>
            <p:spPr>
              <a:xfrm rot="2340000">
                <a:off x="7325036" y="4843996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Calibri" pitchFamily="34" charset="0"/>
                  </a:rPr>
                  <a:t>14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AE0E55-D9AC-41C2-AF44-30E0D9175641}"/>
                  </a:ext>
                </a:extLst>
              </p:cNvPr>
              <p:cNvSpPr txBox="1"/>
              <p:nvPr/>
            </p:nvSpPr>
            <p:spPr>
              <a:xfrm rot="3060000">
                <a:off x="7030827" y="5203831"/>
                <a:ext cx="1358931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5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28C6-E614-4745-8BAE-CEB5FE5B26DD}"/>
                  </a:ext>
                </a:extLst>
              </p:cNvPr>
              <p:cNvSpPr txBox="1"/>
              <p:nvPr/>
            </p:nvSpPr>
            <p:spPr>
              <a:xfrm rot="3420000">
                <a:off x="6777870" y="550757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6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6A56-3B0F-4B51-8385-6AB4AF693750}"/>
                  </a:ext>
                </a:extLst>
              </p:cNvPr>
              <p:cNvSpPr txBox="1"/>
              <p:nvPr/>
            </p:nvSpPr>
            <p:spPr>
              <a:xfrm rot="4140000">
                <a:off x="6314291" y="5549315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ln w="0"/>
                    <a:solidFill>
                      <a:srgbClr val="052F6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Calibri" pitchFamily="34" charset="0"/>
                  </a:rPr>
                  <a:t>17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4FBF482-F626-4DFA-8DA8-E990E4FAF5D1}"/>
                  </a:ext>
                </a:extLst>
              </p:cNvPr>
              <p:cNvSpPr txBox="1"/>
              <p:nvPr/>
            </p:nvSpPr>
            <p:spPr>
              <a:xfrm rot="4500000">
                <a:off x="5901516" y="5670566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18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5266492-E740-4D75-864C-13BA57BABDDE}"/>
                  </a:ext>
                </a:extLst>
              </p:cNvPr>
              <p:cNvSpPr txBox="1"/>
              <p:nvPr/>
            </p:nvSpPr>
            <p:spPr>
              <a:xfrm rot="4860000">
                <a:off x="5574470" y="5779577"/>
                <a:ext cx="1333530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9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9491CB2-A511-4375-BB85-F3126308DA35}"/>
                  </a:ext>
                </a:extLst>
              </p:cNvPr>
              <p:cNvSpPr txBox="1"/>
              <p:nvPr/>
            </p:nvSpPr>
            <p:spPr>
              <a:xfrm rot="5580000">
                <a:off x="5122536" y="5755235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0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18B03C-EEC2-42E9-B249-5D04637F09E5}"/>
                  </a:ext>
                </a:extLst>
              </p:cNvPr>
              <p:cNvSpPr txBox="1"/>
              <p:nvPr/>
            </p:nvSpPr>
            <p:spPr>
              <a:xfrm rot="5940000">
                <a:off x="4857937" y="5723484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7030A0"/>
                    </a:solidFill>
                    <a:latin typeface="Calibri" pitchFamily="34" charset="0"/>
                  </a:rPr>
                  <a:t>21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3AD68C-2C50-448A-8AE5-6A6020D30BEB}"/>
                  </a:ext>
                </a:extLst>
              </p:cNvPr>
              <p:cNvSpPr txBox="1"/>
              <p:nvPr/>
            </p:nvSpPr>
            <p:spPr>
              <a:xfrm rot="6660000">
                <a:off x="4489613" y="5621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2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EB5CFF-D02A-451A-88CF-FEEFBC7707A2}"/>
                  </a:ext>
                </a:extLst>
              </p:cNvPr>
              <p:cNvSpPr txBox="1"/>
              <p:nvPr/>
            </p:nvSpPr>
            <p:spPr>
              <a:xfrm rot="7020000">
                <a:off x="4114941" y="548006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3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C9F451B-657E-4F32-A8E1-4E813D1A6539}"/>
                  </a:ext>
                </a:extLst>
              </p:cNvPr>
              <p:cNvSpPr txBox="1"/>
              <p:nvPr/>
            </p:nvSpPr>
            <p:spPr>
              <a:xfrm rot="7740000">
                <a:off x="3729684" y="52810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4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DD8F661-B135-423C-A997-1F73237EAA34}"/>
                  </a:ext>
                </a:extLst>
              </p:cNvPr>
              <p:cNvSpPr txBox="1"/>
              <p:nvPr/>
            </p:nvSpPr>
            <p:spPr>
              <a:xfrm rot="8100000">
                <a:off x="3478818" y="501544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5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8F247E8-020D-47B4-B9FD-AC13E3DB4E59}"/>
                  </a:ext>
                </a:extLst>
              </p:cNvPr>
              <p:cNvSpPr txBox="1"/>
              <p:nvPr/>
            </p:nvSpPr>
            <p:spPr>
              <a:xfrm rot="8460000">
                <a:off x="3303123" y="4820711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46242E8-8007-45BB-980D-0DF2B943C52C}"/>
                  </a:ext>
                </a:extLst>
              </p:cNvPr>
              <p:cNvSpPr txBox="1"/>
              <p:nvPr/>
            </p:nvSpPr>
            <p:spPr>
              <a:xfrm rot="8820000">
                <a:off x="3140131" y="481224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FF00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904C6E2-52E1-47D1-9780-B10113290BAC}"/>
                  </a:ext>
                </a:extLst>
              </p:cNvPr>
              <p:cNvSpPr txBox="1"/>
              <p:nvPr/>
            </p:nvSpPr>
            <p:spPr>
              <a:xfrm rot="9540000">
                <a:off x="2907283" y="4437586"/>
                <a:ext cx="1350516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27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7BA5792-699C-4611-930A-0A6AF2363190}"/>
                  </a:ext>
                </a:extLst>
              </p:cNvPr>
              <p:cNvSpPr txBox="1"/>
              <p:nvPr/>
            </p:nvSpPr>
            <p:spPr>
              <a:xfrm rot="9900000">
                <a:off x="2828961" y="4117962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75000"/>
                      </a:srgbClr>
                    </a:solidFill>
                    <a:latin typeface="Calibri" pitchFamily="34" charset="0"/>
                  </a:rPr>
                  <a:t>28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CEDDA78-FED4-4A82-B152-DF17423F9895}"/>
                  </a:ext>
                </a:extLst>
              </p:cNvPr>
              <p:cNvSpPr txBox="1"/>
              <p:nvPr/>
            </p:nvSpPr>
            <p:spPr>
              <a:xfrm rot="10260000">
                <a:off x="2773924" y="376235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9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0D1158D-CED7-444E-935C-50ACE786A3EF}"/>
                  </a:ext>
                </a:extLst>
              </p:cNvPr>
              <p:cNvSpPr txBox="1"/>
              <p:nvPr/>
            </p:nvSpPr>
            <p:spPr>
              <a:xfrm rot="10620000">
                <a:off x="2746406" y="3374996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0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B7009DC-581A-4931-B55C-DE0AF844292B}"/>
                  </a:ext>
                </a:extLst>
              </p:cNvPr>
              <p:cNvSpPr txBox="1"/>
              <p:nvPr/>
            </p:nvSpPr>
            <p:spPr>
              <a:xfrm rot="10980000">
                <a:off x="2744289" y="302150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31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92BB795-9BF3-41D6-B23F-4422870D344F}"/>
                  </a:ext>
                </a:extLst>
              </p:cNvPr>
              <p:cNvSpPr txBox="1"/>
              <p:nvPr/>
            </p:nvSpPr>
            <p:spPr>
              <a:xfrm rot="11340000">
                <a:off x="2773924" y="2708230"/>
                <a:ext cx="1375917" cy="33655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32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8DAD1A2-14BE-4A8B-A7A6-B6098B246BB9}"/>
                  </a:ext>
                </a:extLst>
              </p:cNvPr>
              <p:cNvSpPr txBox="1"/>
              <p:nvPr/>
            </p:nvSpPr>
            <p:spPr>
              <a:xfrm rot="12060000">
                <a:off x="2915750" y="2411890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3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4FEC28D-C0EB-4C95-A689-5B27CD73854D}"/>
                  </a:ext>
                </a:extLst>
              </p:cNvPr>
              <p:cNvSpPr txBox="1"/>
              <p:nvPr/>
            </p:nvSpPr>
            <p:spPr>
              <a:xfrm rot="12420000">
                <a:off x="3017356" y="2039348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4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710D538-7C19-4F02-8602-C853F47130BF}"/>
                  </a:ext>
                </a:extLst>
              </p:cNvPr>
              <p:cNvSpPr txBox="1"/>
              <p:nvPr/>
            </p:nvSpPr>
            <p:spPr>
              <a:xfrm rot="13140000">
                <a:off x="3216335" y="168797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A50E82"/>
                    </a:solidFill>
                    <a:latin typeface="Calibri" pitchFamily="34" charset="0"/>
                  </a:rPr>
                  <a:t>35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96BB5AE-0C51-4365-91A6-1D5019DBEE86}"/>
                  </a:ext>
                </a:extLst>
              </p:cNvPr>
              <p:cNvSpPr txBox="1"/>
              <p:nvPr/>
            </p:nvSpPr>
            <p:spPr>
              <a:xfrm rot="13500000">
                <a:off x="3482019" y="1473121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62324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89989F1-C332-4D45-9D28-AC277A4D9D1C}"/>
                  </a:ext>
                </a:extLst>
              </p:cNvPr>
              <p:cNvSpPr txBox="1"/>
              <p:nvPr/>
            </p:nvSpPr>
            <p:spPr>
              <a:xfrm rot="13860000">
                <a:off x="3676764" y="1297434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D64B780-ACF4-490E-AD85-A1604AB9638C}"/>
                  </a:ext>
                </a:extLst>
              </p:cNvPr>
              <p:cNvSpPr txBox="1"/>
              <p:nvPr/>
            </p:nvSpPr>
            <p:spPr>
              <a:xfrm rot="14220000">
                <a:off x="3797065" y="119904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7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F4D8BC3-3FE0-4388-B763-1ECB6CD46B46}"/>
                  </a:ext>
                </a:extLst>
              </p:cNvPr>
              <p:cNvSpPr txBox="1"/>
              <p:nvPr/>
            </p:nvSpPr>
            <p:spPr>
              <a:xfrm rot="14580000">
                <a:off x="4109648" y="989453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146194"/>
                    </a:solidFill>
                    <a:latin typeface="Calibri" pitchFamily="34" charset="0"/>
                  </a:rPr>
                  <a:t>38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66E4297-B0EA-4B82-9F8F-4216BFA394AC}"/>
                  </a:ext>
                </a:extLst>
              </p:cNvPr>
              <p:cNvSpPr txBox="1"/>
              <p:nvPr/>
            </p:nvSpPr>
            <p:spPr>
              <a:xfrm rot="15300000">
                <a:off x="4576402" y="823290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2060"/>
                    </a:solidFill>
                    <a:latin typeface="Calibri" pitchFamily="34" charset="0"/>
                  </a:rPr>
                  <a:t>39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82474BC-6455-40EC-8EF7-A84434E6BBD5}"/>
                  </a:ext>
                </a:extLst>
              </p:cNvPr>
              <p:cNvSpPr txBox="1"/>
              <p:nvPr/>
            </p:nvSpPr>
            <p:spPr>
              <a:xfrm rot="16200000">
                <a:off x="5099252" y="719628"/>
                <a:ext cx="1373748" cy="3385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03CDD73-4CD8-477C-844F-D3F3ABD8984F}"/>
                  </a:ext>
                </a:extLst>
              </p:cNvPr>
              <p:cNvSpPr txBox="1"/>
              <p:nvPr/>
            </p:nvSpPr>
            <p:spPr>
              <a:xfrm rot="16380000">
                <a:off x="5552246" y="738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6322688-8DF4-4FBB-BCCC-36E50C7E31C3}"/>
                  </a:ext>
                </a:extLst>
              </p:cNvPr>
              <p:cNvSpPr txBox="1"/>
              <p:nvPr/>
            </p:nvSpPr>
            <p:spPr>
              <a:xfrm rot="17163870">
                <a:off x="5962904" y="8613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60000"/>
                        <a:lumOff val="40000"/>
                      </a:srgbClr>
                    </a:solidFill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B76D889-F3FA-4BE6-8936-7A1CCF96BB98}"/>
                  </a:ext>
                </a:extLst>
              </p:cNvPr>
              <p:cNvSpPr txBox="1"/>
              <p:nvPr/>
            </p:nvSpPr>
            <p:spPr>
              <a:xfrm rot="17820000">
                <a:off x="6392613" y="100956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 4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87E3FCB-616A-4905-98F1-34B6B18FCA7E}"/>
                  </a:ext>
                </a:extLst>
              </p:cNvPr>
              <p:cNvSpPr txBox="1"/>
              <p:nvPr/>
            </p:nvSpPr>
            <p:spPr>
              <a:xfrm rot="18540000">
                <a:off x="6920754" y="1296376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5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C40A616-3697-4D8E-896F-4E5E4BBB5616}"/>
                  </a:ext>
                </a:extLst>
              </p:cNvPr>
              <p:cNvSpPr txBox="1"/>
              <p:nvPr/>
            </p:nvSpPr>
            <p:spPr>
              <a:xfrm rot="19226324">
                <a:off x="7329269" y="165622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148BC23-EF30-4C9B-9571-57C3F026172D}"/>
                  </a:ext>
                </a:extLst>
              </p:cNvPr>
              <p:cNvSpPr txBox="1"/>
              <p:nvPr/>
            </p:nvSpPr>
            <p:spPr>
              <a:xfrm rot="19745297">
                <a:off x="7625621" y="2060515"/>
                <a:ext cx="1352633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B050"/>
                    </a:solidFill>
                    <a:latin typeface="Calibri" pitchFamily="34" charset="0"/>
                  </a:rPr>
                  <a:t>7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7D41F46-89C6-49AC-93A8-70988EEE9D97}"/>
                  </a:ext>
                </a:extLst>
              </p:cNvPr>
              <p:cNvSpPr txBox="1"/>
              <p:nvPr/>
            </p:nvSpPr>
            <p:spPr>
              <a:xfrm rot="20530894">
                <a:off x="7693358" y="251560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E87D37">
                        <a:lumMod val="75000"/>
                      </a:srgbClr>
                    </a:solidFill>
                    <a:latin typeface="Calibri" pitchFamily="34" charset="0"/>
                  </a:rPr>
                  <a:t>8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61175DB-96D3-49D7-8DD3-470114B5AD11}"/>
                  </a:ext>
                </a:extLst>
              </p:cNvPr>
              <p:cNvSpPr txBox="1"/>
              <p:nvPr/>
            </p:nvSpPr>
            <p:spPr>
              <a:xfrm rot="21420000">
                <a:off x="7761096" y="2943186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9</a:t>
                </a:r>
              </a:p>
            </p:txBody>
          </p:sp>
        </p:grpSp>
      </p:grpSp>
      <p:pic>
        <p:nvPicPr>
          <p:cNvPr id="51" name="4840642.wav">
            <a:hlinkClick r:id="" action="ppaction://media"/>
            <a:extLst>
              <a:ext uri="{FF2B5EF4-FFF2-40B4-BE49-F238E27FC236}">
                <a16:creationId xmlns:a16="http://schemas.microsoft.com/office/drawing/2014/main" id="{B363018B-B5AB-403E-B627-9A55C55C7B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nutquay">
            <a:extLst>
              <a:ext uri="{FF2B5EF4-FFF2-40B4-BE49-F238E27FC236}">
                <a16:creationId xmlns:a16="http://schemas.microsoft.com/office/drawing/2014/main" id="{8336F470-73A9-427D-9AD9-85DB62983AC8}"/>
              </a:ext>
            </a:extLst>
          </p:cNvPr>
          <p:cNvSpPr/>
          <p:nvPr/>
        </p:nvSpPr>
        <p:spPr>
          <a:xfrm>
            <a:off x="539750" y="2987675"/>
            <a:ext cx="1931988" cy="80803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prstClr val="white"/>
                </a:solidFill>
              </a:rPr>
              <a:t>QUAY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3111FCF1-FC84-4760-A1CC-9A171295AE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6288" y="3340100"/>
            <a:ext cx="10874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48EBA029-49B2-4990-808B-3C1E9E110BA2}"/>
              </a:ext>
            </a:extLst>
          </p:cNvPr>
          <p:cNvSpPr/>
          <p:nvPr/>
        </p:nvSpPr>
        <p:spPr>
          <a:xfrm>
            <a:off x="152399" y="188642"/>
            <a:ext cx="5198371" cy="1177245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3600" b="1" dirty="0">
                <a:ln w="6600">
                  <a:solidFill>
                    <a:srgbClr val="A50E8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A50E82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MAY MẮN</a:t>
            </a:r>
          </a:p>
        </p:txBody>
      </p:sp>
      <p:pic>
        <p:nvPicPr>
          <p:cNvPr id="55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DCC7D42-24C8-472F-B8CA-AAF01D6CD8E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Pentagon 5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6846D23-9DCB-43C8-8886-FD56362690EB}"/>
              </a:ext>
            </a:extLst>
          </p:cNvPr>
          <p:cNvSpPr/>
          <p:nvPr/>
        </p:nvSpPr>
        <p:spPr>
          <a:xfrm>
            <a:off x="10618788" y="5546725"/>
            <a:ext cx="1431925" cy="501650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300" dirty="0">
                <a:solidFill>
                  <a:prstClr val="black">
                    <a:lumMod val="75000"/>
                  </a:prstClr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3005550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0" fill="hold">
                      <p:stCondLst>
                        <p:cond delay="0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37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1" dur="30406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>
            <a:extLst>
              <a:ext uri="{FF2B5EF4-FFF2-40B4-BE49-F238E27FC236}">
                <a16:creationId xmlns:a16="http://schemas.microsoft.com/office/drawing/2014/main" id="{66C85E13-D37F-4B07-99E4-011032E00A5B}"/>
              </a:ext>
            </a:extLst>
          </p:cNvPr>
          <p:cNvSpPr/>
          <p:nvPr/>
        </p:nvSpPr>
        <p:spPr>
          <a:xfrm>
            <a:off x="833967" y="411163"/>
            <a:ext cx="10524067" cy="3246437"/>
          </a:xfrm>
          <a:prstGeom prst="snip2Diag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pPr eaLnBrk="1" hangingPunct="1">
              <a:defRPr/>
            </a:pP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defRPr/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0" name="Snip Diagonal Corner Rectangle 49">
            <a:extLst>
              <a:ext uri="{FF2B5EF4-FFF2-40B4-BE49-F238E27FC236}">
                <a16:creationId xmlns:a16="http://schemas.microsoft.com/office/drawing/2014/main" id="{51E72F23-23EC-4605-AFBF-D70D8B01875F}"/>
              </a:ext>
            </a:extLst>
          </p:cNvPr>
          <p:cNvSpPr/>
          <p:nvPr/>
        </p:nvSpPr>
        <p:spPr>
          <a:xfrm>
            <a:off x="1625601" y="3962401"/>
            <a:ext cx="8411633" cy="146526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79942"/>
              </p:ext>
            </p:extLst>
          </p:nvPr>
        </p:nvGraphicFramePr>
        <p:xfrm>
          <a:off x="2071397" y="1704181"/>
          <a:ext cx="873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330120" progId="Equation.DSMT4">
                  <p:embed/>
                </p:oleObj>
              </mc:Choice>
              <mc:Fallback>
                <p:oleObj name="Equation" r:id="rId3" imgW="87624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397" y="1704181"/>
                        <a:ext cx="8731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42750"/>
              </p:ext>
            </p:extLst>
          </p:nvPr>
        </p:nvGraphicFramePr>
        <p:xfrm>
          <a:off x="3681691" y="1638141"/>
          <a:ext cx="1973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419040" progId="Equation.DSMT4">
                  <p:embed/>
                </p:oleObj>
              </mc:Choice>
              <mc:Fallback>
                <p:oleObj name="Equation" r:id="rId5" imgW="19810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691" y="1638141"/>
                        <a:ext cx="1973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13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1">
            <a:extLst>
              <a:ext uri="{FF2B5EF4-FFF2-40B4-BE49-F238E27FC236}">
                <a16:creationId xmlns:a16="http://schemas.microsoft.com/office/drawing/2014/main" id="{284ECE33-D7D0-4583-9334-C4369EC532D7}"/>
              </a:ext>
            </a:extLst>
          </p:cNvPr>
          <p:cNvSpPr/>
          <p:nvPr/>
        </p:nvSpPr>
        <p:spPr>
          <a:xfrm>
            <a:off x="3825551" y="777264"/>
            <a:ext cx="8327353" cy="5400249"/>
          </a:xfrm>
          <a:custGeom>
            <a:avLst/>
            <a:gdLst>
              <a:gd name="connsiteX0" fmla="*/ 0 w 8824686"/>
              <a:gd name="connsiteY0" fmla="*/ 0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0 w 8824686"/>
              <a:gd name="connsiteY4" fmla="*/ 0 h 6858000"/>
              <a:gd name="connsiteX0" fmla="*/ 827314 w 8824686"/>
              <a:gd name="connsiteY0" fmla="*/ 682171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827314 w 8824686"/>
              <a:gd name="connsiteY4" fmla="*/ 682171 h 6858000"/>
              <a:gd name="connsiteX0" fmla="*/ 1959428 w 8824686"/>
              <a:gd name="connsiteY0" fmla="*/ 769257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1959428 w 8824686"/>
              <a:gd name="connsiteY4" fmla="*/ 769257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24686" h="6858000">
                <a:moveTo>
                  <a:pt x="1959428" y="769257"/>
                </a:moveTo>
                <a:lnTo>
                  <a:pt x="8824686" y="0"/>
                </a:lnTo>
                <a:lnTo>
                  <a:pt x="8824686" y="6858000"/>
                </a:lnTo>
                <a:lnTo>
                  <a:pt x="0" y="6858000"/>
                </a:lnTo>
                <a:lnTo>
                  <a:pt x="1959428" y="769257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E7AF625-ED37-4C71-AFD0-5718B2849928}"/>
              </a:ext>
            </a:extLst>
          </p:cNvPr>
          <p:cNvGrpSpPr>
            <a:grpSpLocks/>
          </p:cNvGrpSpPr>
          <p:nvPr/>
        </p:nvGrpSpPr>
        <p:grpSpPr bwMode="auto">
          <a:xfrm rot="490062">
            <a:off x="6310313" y="1079500"/>
            <a:ext cx="4956175" cy="4960938"/>
            <a:chOff x="2791682" y="121634"/>
            <a:chExt cx="6608637" cy="6614733"/>
          </a:xfrm>
        </p:grpSpPr>
        <p:pic>
          <p:nvPicPr>
            <p:cNvPr id="6" name="Picture 69">
              <a:extLst>
                <a:ext uri="{FF2B5EF4-FFF2-40B4-BE49-F238E27FC236}">
                  <a16:creationId xmlns:a16="http://schemas.microsoft.com/office/drawing/2014/main" id="{2F4F935F-E35F-434C-8ACE-34C66FE22A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1682" y="121634"/>
              <a:ext cx="6608637" cy="661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8">
              <a:extLst>
                <a:ext uri="{FF2B5EF4-FFF2-40B4-BE49-F238E27FC236}">
                  <a16:creationId xmlns:a16="http://schemas.microsoft.com/office/drawing/2014/main" id="{4310C025-F1B0-4C3E-9080-605EFDCEB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638" y="214772"/>
              <a:ext cx="6439294" cy="6413644"/>
              <a:chOff x="2744289" y="202042"/>
              <a:chExt cx="6439294" cy="6413644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C111AC-D394-431F-8768-D63C45C04C35}"/>
                  </a:ext>
                </a:extLst>
              </p:cNvPr>
              <p:cNvSpPr txBox="1"/>
              <p:nvPr/>
            </p:nvSpPr>
            <p:spPr>
              <a:xfrm rot="180000">
                <a:off x="7797281" y="3314733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10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50397C-AB36-4B89-9A59-B93DA4916831}"/>
                  </a:ext>
                </a:extLst>
              </p:cNvPr>
              <p:cNvSpPr txBox="1"/>
              <p:nvPr/>
            </p:nvSpPr>
            <p:spPr>
              <a:xfrm rot="540000">
                <a:off x="7733578" y="3641702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CCE627-9386-4BA8-A1D1-550EF89C7D65}"/>
                  </a:ext>
                </a:extLst>
              </p:cNvPr>
              <p:cNvSpPr txBox="1"/>
              <p:nvPr/>
            </p:nvSpPr>
            <p:spPr>
              <a:xfrm rot="900000">
                <a:off x="7809783" y="3637468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1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01C09D4-26EE-4222-8520-9E40D4FF4211}"/>
                  </a:ext>
                </a:extLst>
              </p:cNvPr>
              <p:cNvSpPr txBox="1"/>
              <p:nvPr/>
            </p:nvSpPr>
            <p:spPr>
              <a:xfrm rot="1260000">
                <a:off x="7744161" y="408409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2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3C045E-01DE-43B8-B198-35FEA17A6E81}"/>
                  </a:ext>
                </a:extLst>
              </p:cNvPr>
              <p:cNvSpPr txBox="1"/>
              <p:nvPr/>
            </p:nvSpPr>
            <p:spPr>
              <a:xfrm rot="1620000">
                <a:off x="7490146" y="4384668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E1B1F4-1818-425F-BF29-C5968C764F8E}"/>
                  </a:ext>
                </a:extLst>
              </p:cNvPr>
              <p:cNvSpPr txBox="1"/>
              <p:nvPr/>
            </p:nvSpPr>
            <p:spPr>
              <a:xfrm rot="1980000">
                <a:off x="7585402" y="4507437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3</a:t>
                </a:r>
                <a:endParaRPr lang="en-US" sz="1050" dirty="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78626F5-47F7-4354-9EB2-AF5DA8EA8C27}"/>
                  </a:ext>
                </a:extLst>
              </p:cNvPr>
              <p:cNvSpPr txBox="1"/>
              <p:nvPr/>
            </p:nvSpPr>
            <p:spPr>
              <a:xfrm rot="2340000">
                <a:off x="7325036" y="4843996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Calibri" pitchFamily="34" charset="0"/>
                  </a:rPr>
                  <a:t>14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AE0E55-D9AC-41C2-AF44-30E0D9175641}"/>
                  </a:ext>
                </a:extLst>
              </p:cNvPr>
              <p:cNvSpPr txBox="1"/>
              <p:nvPr/>
            </p:nvSpPr>
            <p:spPr>
              <a:xfrm rot="3060000">
                <a:off x="7030827" y="5203831"/>
                <a:ext cx="1358931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5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28C6-E614-4745-8BAE-CEB5FE5B26DD}"/>
                  </a:ext>
                </a:extLst>
              </p:cNvPr>
              <p:cNvSpPr txBox="1"/>
              <p:nvPr/>
            </p:nvSpPr>
            <p:spPr>
              <a:xfrm rot="3420000">
                <a:off x="6777870" y="550757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6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6A56-3B0F-4B51-8385-6AB4AF693750}"/>
                  </a:ext>
                </a:extLst>
              </p:cNvPr>
              <p:cNvSpPr txBox="1"/>
              <p:nvPr/>
            </p:nvSpPr>
            <p:spPr>
              <a:xfrm rot="4140000">
                <a:off x="6314291" y="5549315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ln w="0"/>
                    <a:solidFill>
                      <a:srgbClr val="052F6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Calibri" pitchFamily="34" charset="0"/>
                  </a:rPr>
                  <a:t>17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4FBF482-F626-4DFA-8DA8-E990E4FAF5D1}"/>
                  </a:ext>
                </a:extLst>
              </p:cNvPr>
              <p:cNvSpPr txBox="1"/>
              <p:nvPr/>
            </p:nvSpPr>
            <p:spPr>
              <a:xfrm rot="4500000">
                <a:off x="5901516" y="5670566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18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5266492-E740-4D75-864C-13BA57BABDDE}"/>
                  </a:ext>
                </a:extLst>
              </p:cNvPr>
              <p:cNvSpPr txBox="1"/>
              <p:nvPr/>
            </p:nvSpPr>
            <p:spPr>
              <a:xfrm rot="4860000">
                <a:off x="5574470" y="5779577"/>
                <a:ext cx="1333530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9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9491CB2-A511-4375-BB85-F3126308DA35}"/>
                  </a:ext>
                </a:extLst>
              </p:cNvPr>
              <p:cNvSpPr txBox="1"/>
              <p:nvPr/>
            </p:nvSpPr>
            <p:spPr>
              <a:xfrm rot="5580000">
                <a:off x="5122536" y="5755235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0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18B03C-EEC2-42E9-B249-5D04637F09E5}"/>
                  </a:ext>
                </a:extLst>
              </p:cNvPr>
              <p:cNvSpPr txBox="1"/>
              <p:nvPr/>
            </p:nvSpPr>
            <p:spPr>
              <a:xfrm rot="5940000">
                <a:off x="4857937" y="5723484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7030A0"/>
                    </a:solidFill>
                    <a:latin typeface="Calibri" pitchFamily="34" charset="0"/>
                  </a:rPr>
                  <a:t>21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3AD68C-2C50-448A-8AE5-6A6020D30BEB}"/>
                  </a:ext>
                </a:extLst>
              </p:cNvPr>
              <p:cNvSpPr txBox="1"/>
              <p:nvPr/>
            </p:nvSpPr>
            <p:spPr>
              <a:xfrm rot="6660000">
                <a:off x="4489613" y="5621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2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EB5CFF-D02A-451A-88CF-FEEFBC7707A2}"/>
                  </a:ext>
                </a:extLst>
              </p:cNvPr>
              <p:cNvSpPr txBox="1"/>
              <p:nvPr/>
            </p:nvSpPr>
            <p:spPr>
              <a:xfrm rot="7020000">
                <a:off x="4114941" y="548006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3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C9F451B-657E-4F32-A8E1-4E813D1A6539}"/>
                  </a:ext>
                </a:extLst>
              </p:cNvPr>
              <p:cNvSpPr txBox="1"/>
              <p:nvPr/>
            </p:nvSpPr>
            <p:spPr>
              <a:xfrm rot="7740000">
                <a:off x="3729684" y="52810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4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DD8F661-B135-423C-A997-1F73237EAA34}"/>
                  </a:ext>
                </a:extLst>
              </p:cNvPr>
              <p:cNvSpPr txBox="1"/>
              <p:nvPr/>
            </p:nvSpPr>
            <p:spPr>
              <a:xfrm rot="8100000">
                <a:off x="3478818" y="501544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5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8F247E8-020D-47B4-B9FD-AC13E3DB4E59}"/>
                  </a:ext>
                </a:extLst>
              </p:cNvPr>
              <p:cNvSpPr txBox="1"/>
              <p:nvPr/>
            </p:nvSpPr>
            <p:spPr>
              <a:xfrm rot="8460000">
                <a:off x="3303123" y="4820711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46242E8-8007-45BB-980D-0DF2B943C52C}"/>
                  </a:ext>
                </a:extLst>
              </p:cNvPr>
              <p:cNvSpPr txBox="1"/>
              <p:nvPr/>
            </p:nvSpPr>
            <p:spPr>
              <a:xfrm rot="8820000">
                <a:off x="3140131" y="481224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FF00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904C6E2-52E1-47D1-9780-B10113290BAC}"/>
                  </a:ext>
                </a:extLst>
              </p:cNvPr>
              <p:cNvSpPr txBox="1"/>
              <p:nvPr/>
            </p:nvSpPr>
            <p:spPr>
              <a:xfrm rot="9540000">
                <a:off x="2907283" y="4437586"/>
                <a:ext cx="1350516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27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7BA5792-699C-4611-930A-0A6AF2363190}"/>
                  </a:ext>
                </a:extLst>
              </p:cNvPr>
              <p:cNvSpPr txBox="1"/>
              <p:nvPr/>
            </p:nvSpPr>
            <p:spPr>
              <a:xfrm rot="9900000">
                <a:off x="2828961" y="4117962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75000"/>
                      </a:srgbClr>
                    </a:solidFill>
                    <a:latin typeface="Calibri" pitchFamily="34" charset="0"/>
                  </a:rPr>
                  <a:t>28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CEDDA78-FED4-4A82-B152-DF17423F9895}"/>
                  </a:ext>
                </a:extLst>
              </p:cNvPr>
              <p:cNvSpPr txBox="1"/>
              <p:nvPr/>
            </p:nvSpPr>
            <p:spPr>
              <a:xfrm rot="10260000">
                <a:off x="2773924" y="376235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9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0D1158D-CED7-444E-935C-50ACE786A3EF}"/>
                  </a:ext>
                </a:extLst>
              </p:cNvPr>
              <p:cNvSpPr txBox="1"/>
              <p:nvPr/>
            </p:nvSpPr>
            <p:spPr>
              <a:xfrm rot="10620000">
                <a:off x="2746406" y="3374996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0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B7009DC-581A-4931-B55C-DE0AF844292B}"/>
                  </a:ext>
                </a:extLst>
              </p:cNvPr>
              <p:cNvSpPr txBox="1"/>
              <p:nvPr/>
            </p:nvSpPr>
            <p:spPr>
              <a:xfrm rot="10980000">
                <a:off x="2744289" y="302150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31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92BB795-9BF3-41D6-B23F-4422870D344F}"/>
                  </a:ext>
                </a:extLst>
              </p:cNvPr>
              <p:cNvSpPr txBox="1"/>
              <p:nvPr/>
            </p:nvSpPr>
            <p:spPr>
              <a:xfrm rot="11340000">
                <a:off x="2773924" y="2708230"/>
                <a:ext cx="1375917" cy="33655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32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8DAD1A2-14BE-4A8B-A7A6-B6098B246BB9}"/>
                  </a:ext>
                </a:extLst>
              </p:cNvPr>
              <p:cNvSpPr txBox="1"/>
              <p:nvPr/>
            </p:nvSpPr>
            <p:spPr>
              <a:xfrm rot="12060000">
                <a:off x="2915750" y="2411890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3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4FEC28D-C0EB-4C95-A689-5B27CD73854D}"/>
                  </a:ext>
                </a:extLst>
              </p:cNvPr>
              <p:cNvSpPr txBox="1"/>
              <p:nvPr/>
            </p:nvSpPr>
            <p:spPr>
              <a:xfrm rot="12420000">
                <a:off x="3017356" y="2039348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4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710D538-7C19-4F02-8602-C853F47130BF}"/>
                  </a:ext>
                </a:extLst>
              </p:cNvPr>
              <p:cNvSpPr txBox="1"/>
              <p:nvPr/>
            </p:nvSpPr>
            <p:spPr>
              <a:xfrm rot="13140000">
                <a:off x="3216335" y="168797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A50E82"/>
                    </a:solidFill>
                    <a:latin typeface="Calibri" pitchFamily="34" charset="0"/>
                  </a:rPr>
                  <a:t>35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96BB5AE-0C51-4365-91A6-1D5019DBEE86}"/>
                  </a:ext>
                </a:extLst>
              </p:cNvPr>
              <p:cNvSpPr txBox="1"/>
              <p:nvPr/>
            </p:nvSpPr>
            <p:spPr>
              <a:xfrm rot="13500000">
                <a:off x="3482019" y="1473121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62324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89989F1-C332-4D45-9D28-AC277A4D9D1C}"/>
                  </a:ext>
                </a:extLst>
              </p:cNvPr>
              <p:cNvSpPr txBox="1"/>
              <p:nvPr/>
            </p:nvSpPr>
            <p:spPr>
              <a:xfrm rot="13860000">
                <a:off x="3676764" y="1297434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D64B780-ACF4-490E-AD85-A1604AB9638C}"/>
                  </a:ext>
                </a:extLst>
              </p:cNvPr>
              <p:cNvSpPr txBox="1"/>
              <p:nvPr/>
            </p:nvSpPr>
            <p:spPr>
              <a:xfrm rot="14220000">
                <a:off x="3797065" y="119904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7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F4D8BC3-3FE0-4388-B763-1ECB6CD46B46}"/>
                  </a:ext>
                </a:extLst>
              </p:cNvPr>
              <p:cNvSpPr txBox="1"/>
              <p:nvPr/>
            </p:nvSpPr>
            <p:spPr>
              <a:xfrm rot="14580000">
                <a:off x="4109648" y="989453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146194"/>
                    </a:solidFill>
                    <a:latin typeface="Calibri" pitchFamily="34" charset="0"/>
                  </a:rPr>
                  <a:t>38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66E4297-B0EA-4B82-9F8F-4216BFA394AC}"/>
                  </a:ext>
                </a:extLst>
              </p:cNvPr>
              <p:cNvSpPr txBox="1"/>
              <p:nvPr/>
            </p:nvSpPr>
            <p:spPr>
              <a:xfrm rot="15300000">
                <a:off x="4576402" y="823290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2060"/>
                    </a:solidFill>
                    <a:latin typeface="Calibri" pitchFamily="34" charset="0"/>
                  </a:rPr>
                  <a:t>39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82474BC-6455-40EC-8EF7-A84434E6BBD5}"/>
                  </a:ext>
                </a:extLst>
              </p:cNvPr>
              <p:cNvSpPr txBox="1"/>
              <p:nvPr/>
            </p:nvSpPr>
            <p:spPr>
              <a:xfrm rot="16200000">
                <a:off x="5099252" y="719628"/>
                <a:ext cx="1373748" cy="3385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03CDD73-4CD8-477C-844F-D3F3ABD8984F}"/>
                  </a:ext>
                </a:extLst>
              </p:cNvPr>
              <p:cNvSpPr txBox="1"/>
              <p:nvPr/>
            </p:nvSpPr>
            <p:spPr>
              <a:xfrm rot="16380000">
                <a:off x="5552246" y="738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6322688-8DF4-4FBB-BCCC-36E50C7E31C3}"/>
                  </a:ext>
                </a:extLst>
              </p:cNvPr>
              <p:cNvSpPr txBox="1"/>
              <p:nvPr/>
            </p:nvSpPr>
            <p:spPr>
              <a:xfrm rot="17163870">
                <a:off x="5962904" y="8613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60000"/>
                        <a:lumOff val="40000"/>
                      </a:srgbClr>
                    </a:solidFill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B76D889-F3FA-4BE6-8936-7A1CCF96BB98}"/>
                  </a:ext>
                </a:extLst>
              </p:cNvPr>
              <p:cNvSpPr txBox="1"/>
              <p:nvPr/>
            </p:nvSpPr>
            <p:spPr>
              <a:xfrm rot="17820000">
                <a:off x="6392613" y="100956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 4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87E3FCB-616A-4905-98F1-34B6B18FCA7E}"/>
                  </a:ext>
                </a:extLst>
              </p:cNvPr>
              <p:cNvSpPr txBox="1"/>
              <p:nvPr/>
            </p:nvSpPr>
            <p:spPr>
              <a:xfrm rot="18540000">
                <a:off x="6920754" y="1296376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5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C40A616-3697-4D8E-896F-4E5E4BBB5616}"/>
                  </a:ext>
                </a:extLst>
              </p:cNvPr>
              <p:cNvSpPr txBox="1"/>
              <p:nvPr/>
            </p:nvSpPr>
            <p:spPr>
              <a:xfrm rot="19226324">
                <a:off x="7329269" y="165622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148BC23-EF30-4C9B-9571-57C3F026172D}"/>
                  </a:ext>
                </a:extLst>
              </p:cNvPr>
              <p:cNvSpPr txBox="1"/>
              <p:nvPr/>
            </p:nvSpPr>
            <p:spPr>
              <a:xfrm rot="19745297">
                <a:off x="7625621" y="2060515"/>
                <a:ext cx="1352633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B050"/>
                    </a:solidFill>
                    <a:latin typeface="Calibri" pitchFamily="34" charset="0"/>
                  </a:rPr>
                  <a:t>7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7D41F46-89C6-49AC-93A8-70988EEE9D97}"/>
                  </a:ext>
                </a:extLst>
              </p:cNvPr>
              <p:cNvSpPr txBox="1"/>
              <p:nvPr/>
            </p:nvSpPr>
            <p:spPr>
              <a:xfrm rot="20530894">
                <a:off x="7693358" y="251560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E87D37">
                        <a:lumMod val="75000"/>
                      </a:srgbClr>
                    </a:solidFill>
                    <a:latin typeface="Calibri" pitchFamily="34" charset="0"/>
                  </a:rPr>
                  <a:t>8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61175DB-96D3-49D7-8DD3-470114B5AD11}"/>
                  </a:ext>
                </a:extLst>
              </p:cNvPr>
              <p:cNvSpPr txBox="1"/>
              <p:nvPr/>
            </p:nvSpPr>
            <p:spPr>
              <a:xfrm rot="21420000">
                <a:off x="7761096" y="2943186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9</a:t>
                </a:r>
              </a:p>
            </p:txBody>
          </p:sp>
        </p:grpSp>
      </p:grpSp>
      <p:pic>
        <p:nvPicPr>
          <p:cNvPr id="51" name="4840642.wav">
            <a:hlinkClick r:id="" action="ppaction://media"/>
            <a:extLst>
              <a:ext uri="{FF2B5EF4-FFF2-40B4-BE49-F238E27FC236}">
                <a16:creationId xmlns:a16="http://schemas.microsoft.com/office/drawing/2014/main" id="{B363018B-B5AB-403E-B627-9A55C55C7B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nutquay">
            <a:extLst>
              <a:ext uri="{FF2B5EF4-FFF2-40B4-BE49-F238E27FC236}">
                <a16:creationId xmlns:a16="http://schemas.microsoft.com/office/drawing/2014/main" id="{8336F470-73A9-427D-9AD9-85DB62983AC8}"/>
              </a:ext>
            </a:extLst>
          </p:cNvPr>
          <p:cNvSpPr/>
          <p:nvPr/>
        </p:nvSpPr>
        <p:spPr>
          <a:xfrm>
            <a:off x="539750" y="2987675"/>
            <a:ext cx="1931988" cy="80803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prstClr val="white"/>
                </a:solidFill>
              </a:rPr>
              <a:t>QUAY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3111FCF1-FC84-4760-A1CC-9A171295AE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6288" y="3340100"/>
            <a:ext cx="10874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48EBA029-49B2-4990-808B-3C1E9E110BA2}"/>
              </a:ext>
            </a:extLst>
          </p:cNvPr>
          <p:cNvSpPr/>
          <p:nvPr/>
        </p:nvSpPr>
        <p:spPr>
          <a:xfrm>
            <a:off x="152399" y="188642"/>
            <a:ext cx="5198371" cy="1177245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3600" b="1" dirty="0">
                <a:ln w="6600">
                  <a:solidFill>
                    <a:srgbClr val="A50E8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A50E82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MAY MẮN</a:t>
            </a:r>
          </a:p>
        </p:txBody>
      </p:sp>
      <p:pic>
        <p:nvPicPr>
          <p:cNvPr id="55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DCC7D42-24C8-472F-B8CA-AAF01D6CD8E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Pentagon 5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6846D23-9DCB-43C8-8886-FD56362690EB}"/>
              </a:ext>
            </a:extLst>
          </p:cNvPr>
          <p:cNvSpPr/>
          <p:nvPr/>
        </p:nvSpPr>
        <p:spPr>
          <a:xfrm>
            <a:off x="10618788" y="5546725"/>
            <a:ext cx="1431925" cy="501650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300" dirty="0">
                <a:solidFill>
                  <a:prstClr val="black">
                    <a:lumMod val="75000"/>
                  </a:prstClr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298515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0" fill="hold">
                      <p:stCondLst>
                        <p:cond delay="0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37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1" dur="30406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>
            <a:extLst>
              <a:ext uri="{FF2B5EF4-FFF2-40B4-BE49-F238E27FC236}">
                <a16:creationId xmlns:a16="http://schemas.microsoft.com/office/drawing/2014/main" id="{66C85E13-D37F-4B07-99E4-011032E00A5B}"/>
              </a:ext>
            </a:extLst>
          </p:cNvPr>
          <p:cNvSpPr/>
          <p:nvPr/>
        </p:nvSpPr>
        <p:spPr>
          <a:xfrm>
            <a:off x="833967" y="411163"/>
            <a:ext cx="10524067" cy="3246437"/>
          </a:xfrm>
          <a:prstGeom prst="snip2Diag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  <a:p>
            <a:pPr eaLnBrk="1" hangingPunct="1">
              <a:defRPr/>
            </a:pP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defRPr/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0" name="Snip Diagonal Corner Rectangle 49">
            <a:extLst>
              <a:ext uri="{FF2B5EF4-FFF2-40B4-BE49-F238E27FC236}">
                <a16:creationId xmlns:a16="http://schemas.microsoft.com/office/drawing/2014/main" id="{51E72F23-23EC-4605-AFBF-D70D8B01875F}"/>
              </a:ext>
            </a:extLst>
          </p:cNvPr>
          <p:cNvSpPr/>
          <p:nvPr/>
        </p:nvSpPr>
        <p:spPr>
          <a:xfrm>
            <a:off x="1625601" y="3962401"/>
            <a:ext cx="8411633" cy="146526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03265"/>
              </p:ext>
            </p:extLst>
          </p:nvPr>
        </p:nvGraphicFramePr>
        <p:xfrm>
          <a:off x="2070360" y="1674443"/>
          <a:ext cx="757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91960" progId="Equation.DSMT4">
                  <p:embed/>
                </p:oleObj>
              </mc:Choice>
              <mc:Fallback>
                <p:oleObj name="Equation" r:id="rId3" imgW="76176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60" y="1674443"/>
                        <a:ext cx="757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91169"/>
              </p:ext>
            </p:extLst>
          </p:nvPr>
        </p:nvGraphicFramePr>
        <p:xfrm>
          <a:off x="3612600" y="1639411"/>
          <a:ext cx="19605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406080" progId="Equation.DSMT4">
                  <p:embed/>
                </p:oleObj>
              </mc:Choice>
              <mc:Fallback>
                <p:oleObj name="Equation" r:id="rId5" imgW="196848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600" y="1639411"/>
                        <a:ext cx="19605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46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1063870" y="1064622"/>
            <a:ext cx="8853854" cy="20574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THỨ TỰ THỰC HIỆN CÁC PHÉP TÍNH. QUY TẮC CHUYỂN VẾ</a:t>
            </a:r>
          </a:p>
        </p:txBody>
      </p:sp>
      <p:sp>
        <p:nvSpPr>
          <p:cNvPr id="5123" name="Oval 3"/>
          <p:cNvSpPr>
            <a:spLocks noChangeArrowheads="1"/>
          </p:cNvSpPr>
          <p:nvPr/>
        </p:nvSpPr>
        <p:spPr bwMode="auto">
          <a:xfrm>
            <a:off x="340541" y="379027"/>
            <a:ext cx="2286000" cy="101758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5033" y="3052581"/>
            <a:ext cx="4038600" cy="4038600"/>
          </a:xfrm>
          <a:prstGeom prst="rect">
            <a:avLst/>
          </a:prstGeom>
        </p:spPr>
      </p:pic>
      <p:pic>
        <p:nvPicPr>
          <p:cNvPr id="2050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/>
        </p:blipFill>
        <p:spPr bwMode="auto">
          <a:xfrm>
            <a:off x="719364" y="3596303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244352" y="6938"/>
            <a:ext cx="1947648" cy="176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212281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2" grpId="1"/>
      <p:bldP spid="51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1">
            <a:extLst>
              <a:ext uri="{FF2B5EF4-FFF2-40B4-BE49-F238E27FC236}">
                <a16:creationId xmlns:a16="http://schemas.microsoft.com/office/drawing/2014/main" id="{284ECE33-D7D0-4583-9334-C4369EC532D7}"/>
              </a:ext>
            </a:extLst>
          </p:cNvPr>
          <p:cNvSpPr/>
          <p:nvPr/>
        </p:nvSpPr>
        <p:spPr>
          <a:xfrm>
            <a:off x="3825551" y="777264"/>
            <a:ext cx="8327353" cy="5400249"/>
          </a:xfrm>
          <a:custGeom>
            <a:avLst/>
            <a:gdLst>
              <a:gd name="connsiteX0" fmla="*/ 0 w 8824686"/>
              <a:gd name="connsiteY0" fmla="*/ 0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0 w 8824686"/>
              <a:gd name="connsiteY4" fmla="*/ 0 h 6858000"/>
              <a:gd name="connsiteX0" fmla="*/ 827314 w 8824686"/>
              <a:gd name="connsiteY0" fmla="*/ 682171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827314 w 8824686"/>
              <a:gd name="connsiteY4" fmla="*/ 682171 h 6858000"/>
              <a:gd name="connsiteX0" fmla="*/ 1959428 w 8824686"/>
              <a:gd name="connsiteY0" fmla="*/ 769257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1959428 w 8824686"/>
              <a:gd name="connsiteY4" fmla="*/ 769257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24686" h="6858000">
                <a:moveTo>
                  <a:pt x="1959428" y="769257"/>
                </a:moveTo>
                <a:lnTo>
                  <a:pt x="8824686" y="0"/>
                </a:lnTo>
                <a:lnTo>
                  <a:pt x="8824686" y="6858000"/>
                </a:lnTo>
                <a:lnTo>
                  <a:pt x="0" y="6858000"/>
                </a:lnTo>
                <a:lnTo>
                  <a:pt x="1959428" y="769257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E7AF625-ED37-4C71-AFD0-5718B2849928}"/>
              </a:ext>
            </a:extLst>
          </p:cNvPr>
          <p:cNvGrpSpPr>
            <a:grpSpLocks/>
          </p:cNvGrpSpPr>
          <p:nvPr/>
        </p:nvGrpSpPr>
        <p:grpSpPr bwMode="auto">
          <a:xfrm>
            <a:off x="6310313" y="1079500"/>
            <a:ext cx="4956175" cy="4960938"/>
            <a:chOff x="2791682" y="121634"/>
            <a:chExt cx="6608637" cy="6614733"/>
          </a:xfrm>
        </p:grpSpPr>
        <p:pic>
          <p:nvPicPr>
            <p:cNvPr id="6" name="Picture 69">
              <a:extLst>
                <a:ext uri="{FF2B5EF4-FFF2-40B4-BE49-F238E27FC236}">
                  <a16:creationId xmlns:a16="http://schemas.microsoft.com/office/drawing/2014/main" id="{2F4F935F-E35F-434C-8ACE-34C66FE22A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1682" y="121634"/>
              <a:ext cx="6608637" cy="661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8">
              <a:extLst>
                <a:ext uri="{FF2B5EF4-FFF2-40B4-BE49-F238E27FC236}">
                  <a16:creationId xmlns:a16="http://schemas.microsoft.com/office/drawing/2014/main" id="{4310C025-F1B0-4C3E-9080-605EFDCEB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638" y="214772"/>
              <a:ext cx="6439294" cy="6413644"/>
              <a:chOff x="2744289" y="202042"/>
              <a:chExt cx="6439294" cy="6413644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C111AC-D394-431F-8768-D63C45C04C35}"/>
                  </a:ext>
                </a:extLst>
              </p:cNvPr>
              <p:cNvSpPr txBox="1"/>
              <p:nvPr/>
            </p:nvSpPr>
            <p:spPr>
              <a:xfrm rot="180000">
                <a:off x="7797281" y="3314733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10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50397C-AB36-4B89-9A59-B93DA4916831}"/>
                  </a:ext>
                </a:extLst>
              </p:cNvPr>
              <p:cNvSpPr txBox="1"/>
              <p:nvPr/>
            </p:nvSpPr>
            <p:spPr>
              <a:xfrm rot="540000">
                <a:off x="7733578" y="3641702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CCE627-9386-4BA8-A1D1-550EF89C7D65}"/>
                  </a:ext>
                </a:extLst>
              </p:cNvPr>
              <p:cNvSpPr txBox="1"/>
              <p:nvPr/>
            </p:nvSpPr>
            <p:spPr>
              <a:xfrm rot="900000">
                <a:off x="7809783" y="3637468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1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01C09D4-26EE-4222-8520-9E40D4FF4211}"/>
                  </a:ext>
                </a:extLst>
              </p:cNvPr>
              <p:cNvSpPr txBox="1"/>
              <p:nvPr/>
            </p:nvSpPr>
            <p:spPr>
              <a:xfrm rot="1260000">
                <a:off x="7744161" y="408409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2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3C045E-01DE-43B8-B198-35FEA17A6E81}"/>
                  </a:ext>
                </a:extLst>
              </p:cNvPr>
              <p:cNvSpPr txBox="1"/>
              <p:nvPr/>
            </p:nvSpPr>
            <p:spPr>
              <a:xfrm rot="1620000">
                <a:off x="7490146" y="4384668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E1B1F4-1818-425F-BF29-C5968C764F8E}"/>
                  </a:ext>
                </a:extLst>
              </p:cNvPr>
              <p:cNvSpPr txBox="1"/>
              <p:nvPr/>
            </p:nvSpPr>
            <p:spPr>
              <a:xfrm rot="1980000">
                <a:off x="7585402" y="4507437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3</a:t>
                </a:r>
                <a:endParaRPr lang="en-US" sz="1050" dirty="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78626F5-47F7-4354-9EB2-AF5DA8EA8C27}"/>
                  </a:ext>
                </a:extLst>
              </p:cNvPr>
              <p:cNvSpPr txBox="1"/>
              <p:nvPr/>
            </p:nvSpPr>
            <p:spPr>
              <a:xfrm rot="2340000">
                <a:off x="7325036" y="4843996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Calibri" pitchFamily="34" charset="0"/>
                  </a:rPr>
                  <a:t>14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AE0E55-D9AC-41C2-AF44-30E0D9175641}"/>
                  </a:ext>
                </a:extLst>
              </p:cNvPr>
              <p:cNvSpPr txBox="1"/>
              <p:nvPr/>
            </p:nvSpPr>
            <p:spPr>
              <a:xfrm rot="3060000">
                <a:off x="7030827" y="5203831"/>
                <a:ext cx="1358931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5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28C6-E614-4745-8BAE-CEB5FE5B26DD}"/>
                  </a:ext>
                </a:extLst>
              </p:cNvPr>
              <p:cNvSpPr txBox="1"/>
              <p:nvPr/>
            </p:nvSpPr>
            <p:spPr>
              <a:xfrm rot="3420000">
                <a:off x="6777870" y="550757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6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6A56-3B0F-4B51-8385-6AB4AF693750}"/>
                  </a:ext>
                </a:extLst>
              </p:cNvPr>
              <p:cNvSpPr txBox="1"/>
              <p:nvPr/>
            </p:nvSpPr>
            <p:spPr>
              <a:xfrm rot="4140000">
                <a:off x="6314291" y="5549315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ln w="0"/>
                    <a:solidFill>
                      <a:srgbClr val="052F6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Calibri" pitchFamily="34" charset="0"/>
                  </a:rPr>
                  <a:t>17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4FBF482-F626-4DFA-8DA8-E990E4FAF5D1}"/>
                  </a:ext>
                </a:extLst>
              </p:cNvPr>
              <p:cNvSpPr txBox="1"/>
              <p:nvPr/>
            </p:nvSpPr>
            <p:spPr>
              <a:xfrm rot="4500000">
                <a:off x="5901516" y="5670566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18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5266492-E740-4D75-864C-13BA57BABDDE}"/>
                  </a:ext>
                </a:extLst>
              </p:cNvPr>
              <p:cNvSpPr txBox="1"/>
              <p:nvPr/>
            </p:nvSpPr>
            <p:spPr>
              <a:xfrm rot="4860000">
                <a:off x="5574470" y="5779577"/>
                <a:ext cx="1333530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9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9491CB2-A511-4375-BB85-F3126308DA35}"/>
                  </a:ext>
                </a:extLst>
              </p:cNvPr>
              <p:cNvSpPr txBox="1"/>
              <p:nvPr/>
            </p:nvSpPr>
            <p:spPr>
              <a:xfrm rot="5580000">
                <a:off x="5122536" y="5755235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0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18B03C-EEC2-42E9-B249-5D04637F09E5}"/>
                  </a:ext>
                </a:extLst>
              </p:cNvPr>
              <p:cNvSpPr txBox="1"/>
              <p:nvPr/>
            </p:nvSpPr>
            <p:spPr>
              <a:xfrm rot="5940000">
                <a:off x="4857937" y="5723484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7030A0"/>
                    </a:solidFill>
                    <a:latin typeface="Calibri" pitchFamily="34" charset="0"/>
                  </a:rPr>
                  <a:t>21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3AD68C-2C50-448A-8AE5-6A6020D30BEB}"/>
                  </a:ext>
                </a:extLst>
              </p:cNvPr>
              <p:cNvSpPr txBox="1"/>
              <p:nvPr/>
            </p:nvSpPr>
            <p:spPr>
              <a:xfrm rot="6660000">
                <a:off x="4489613" y="5621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2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EB5CFF-D02A-451A-88CF-FEEFBC7707A2}"/>
                  </a:ext>
                </a:extLst>
              </p:cNvPr>
              <p:cNvSpPr txBox="1"/>
              <p:nvPr/>
            </p:nvSpPr>
            <p:spPr>
              <a:xfrm rot="7020000">
                <a:off x="4114941" y="548006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3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C9F451B-657E-4F32-A8E1-4E813D1A6539}"/>
                  </a:ext>
                </a:extLst>
              </p:cNvPr>
              <p:cNvSpPr txBox="1"/>
              <p:nvPr/>
            </p:nvSpPr>
            <p:spPr>
              <a:xfrm rot="7740000">
                <a:off x="3729684" y="52810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4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DD8F661-B135-423C-A997-1F73237EAA34}"/>
                  </a:ext>
                </a:extLst>
              </p:cNvPr>
              <p:cNvSpPr txBox="1"/>
              <p:nvPr/>
            </p:nvSpPr>
            <p:spPr>
              <a:xfrm rot="8100000">
                <a:off x="3478818" y="501544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5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8F247E8-020D-47B4-B9FD-AC13E3DB4E59}"/>
                  </a:ext>
                </a:extLst>
              </p:cNvPr>
              <p:cNvSpPr txBox="1"/>
              <p:nvPr/>
            </p:nvSpPr>
            <p:spPr>
              <a:xfrm rot="8460000">
                <a:off x="3303123" y="4820711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46242E8-8007-45BB-980D-0DF2B943C52C}"/>
                  </a:ext>
                </a:extLst>
              </p:cNvPr>
              <p:cNvSpPr txBox="1"/>
              <p:nvPr/>
            </p:nvSpPr>
            <p:spPr>
              <a:xfrm rot="8820000">
                <a:off x="3140131" y="481224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FF00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904C6E2-52E1-47D1-9780-B10113290BAC}"/>
                  </a:ext>
                </a:extLst>
              </p:cNvPr>
              <p:cNvSpPr txBox="1"/>
              <p:nvPr/>
            </p:nvSpPr>
            <p:spPr>
              <a:xfrm rot="9540000">
                <a:off x="2907283" y="4437586"/>
                <a:ext cx="1350516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27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7BA5792-699C-4611-930A-0A6AF2363190}"/>
                  </a:ext>
                </a:extLst>
              </p:cNvPr>
              <p:cNvSpPr txBox="1"/>
              <p:nvPr/>
            </p:nvSpPr>
            <p:spPr>
              <a:xfrm rot="9900000">
                <a:off x="2828961" y="4117962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75000"/>
                      </a:srgbClr>
                    </a:solidFill>
                    <a:latin typeface="Calibri" pitchFamily="34" charset="0"/>
                  </a:rPr>
                  <a:t>28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CEDDA78-FED4-4A82-B152-DF17423F9895}"/>
                  </a:ext>
                </a:extLst>
              </p:cNvPr>
              <p:cNvSpPr txBox="1"/>
              <p:nvPr/>
            </p:nvSpPr>
            <p:spPr>
              <a:xfrm rot="10260000">
                <a:off x="2773924" y="376235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9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0D1158D-CED7-444E-935C-50ACE786A3EF}"/>
                  </a:ext>
                </a:extLst>
              </p:cNvPr>
              <p:cNvSpPr txBox="1"/>
              <p:nvPr/>
            </p:nvSpPr>
            <p:spPr>
              <a:xfrm rot="10620000">
                <a:off x="2746406" y="3374996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0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B7009DC-581A-4931-B55C-DE0AF844292B}"/>
                  </a:ext>
                </a:extLst>
              </p:cNvPr>
              <p:cNvSpPr txBox="1"/>
              <p:nvPr/>
            </p:nvSpPr>
            <p:spPr>
              <a:xfrm rot="10980000">
                <a:off x="2744289" y="302150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31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92BB795-9BF3-41D6-B23F-4422870D344F}"/>
                  </a:ext>
                </a:extLst>
              </p:cNvPr>
              <p:cNvSpPr txBox="1"/>
              <p:nvPr/>
            </p:nvSpPr>
            <p:spPr>
              <a:xfrm rot="11340000">
                <a:off x="2773924" y="2708230"/>
                <a:ext cx="1375917" cy="33655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32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8DAD1A2-14BE-4A8B-A7A6-B6098B246BB9}"/>
                  </a:ext>
                </a:extLst>
              </p:cNvPr>
              <p:cNvSpPr txBox="1"/>
              <p:nvPr/>
            </p:nvSpPr>
            <p:spPr>
              <a:xfrm rot="12060000">
                <a:off x="2915750" y="2411890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3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4FEC28D-C0EB-4C95-A689-5B27CD73854D}"/>
                  </a:ext>
                </a:extLst>
              </p:cNvPr>
              <p:cNvSpPr txBox="1"/>
              <p:nvPr/>
            </p:nvSpPr>
            <p:spPr>
              <a:xfrm rot="12420000">
                <a:off x="3017356" y="2039348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4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710D538-7C19-4F02-8602-C853F47130BF}"/>
                  </a:ext>
                </a:extLst>
              </p:cNvPr>
              <p:cNvSpPr txBox="1"/>
              <p:nvPr/>
            </p:nvSpPr>
            <p:spPr>
              <a:xfrm rot="13140000">
                <a:off x="3216335" y="168797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A50E82"/>
                    </a:solidFill>
                    <a:latin typeface="Calibri" pitchFamily="34" charset="0"/>
                  </a:rPr>
                  <a:t>35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96BB5AE-0C51-4365-91A6-1D5019DBEE86}"/>
                  </a:ext>
                </a:extLst>
              </p:cNvPr>
              <p:cNvSpPr txBox="1"/>
              <p:nvPr/>
            </p:nvSpPr>
            <p:spPr>
              <a:xfrm rot="13500000">
                <a:off x="3482019" y="1473121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62324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89989F1-C332-4D45-9D28-AC277A4D9D1C}"/>
                  </a:ext>
                </a:extLst>
              </p:cNvPr>
              <p:cNvSpPr txBox="1"/>
              <p:nvPr/>
            </p:nvSpPr>
            <p:spPr>
              <a:xfrm rot="13860000">
                <a:off x="3676764" y="1297434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D64B780-ACF4-490E-AD85-A1604AB9638C}"/>
                  </a:ext>
                </a:extLst>
              </p:cNvPr>
              <p:cNvSpPr txBox="1"/>
              <p:nvPr/>
            </p:nvSpPr>
            <p:spPr>
              <a:xfrm rot="14220000">
                <a:off x="3797065" y="119904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7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F4D8BC3-3FE0-4388-B763-1ECB6CD46B46}"/>
                  </a:ext>
                </a:extLst>
              </p:cNvPr>
              <p:cNvSpPr txBox="1"/>
              <p:nvPr/>
            </p:nvSpPr>
            <p:spPr>
              <a:xfrm rot="14580000">
                <a:off x="4109648" y="989453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146194"/>
                    </a:solidFill>
                    <a:latin typeface="Calibri" pitchFamily="34" charset="0"/>
                  </a:rPr>
                  <a:t>38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66E4297-B0EA-4B82-9F8F-4216BFA394AC}"/>
                  </a:ext>
                </a:extLst>
              </p:cNvPr>
              <p:cNvSpPr txBox="1"/>
              <p:nvPr/>
            </p:nvSpPr>
            <p:spPr>
              <a:xfrm rot="15300000">
                <a:off x="4576402" y="823290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2060"/>
                    </a:solidFill>
                    <a:latin typeface="Calibri" pitchFamily="34" charset="0"/>
                  </a:rPr>
                  <a:t>39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82474BC-6455-40EC-8EF7-A84434E6BBD5}"/>
                  </a:ext>
                </a:extLst>
              </p:cNvPr>
              <p:cNvSpPr txBox="1"/>
              <p:nvPr/>
            </p:nvSpPr>
            <p:spPr>
              <a:xfrm rot="16200000">
                <a:off x="5099252" y="719628"/>
                <a:ext cx="1373748" cy="3385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03CDD73-4CD8-477C-844F-D3F3ABD8984F}"/>
                  </a:ext>
                </a:extLst>
              </p:cNvPr>
              <p:cNvSpPr txBox="1"/>
              <p:nvPr/>
            </p:nvSpPr>
            <p:spPr>
              <a:xfrm rot="16380000">
                <a:off x="5552246" y="738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6322688-8DF4-4FBB-BCCC-36E50C7E31C3}"/>
                  </a:ext>
                </a:extLst>
              </p:cNvPr>
              <p:cNvSpPr txBox="1"/>
              <p:nvPr/>
            </p:nvSpPr>
            <p:spPr>
              <a:xfrm rot="17163870">
                <a:off x="5962904" y="8613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60000"/>
                        <a:lumOff val="40000"/>
                      </a:srgbClr>
                    </a:solidFill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B76D889-F3FA-4BE6-8936-7A1CCF96BB98}"/>
                  </a:ext>
                </a:extLst>
              </p:cNvPr>
              <p:cNvSpPr txBox="1"/>
              <p:nvPr/>
            </p:nvSpPr>
            <p:spPr>
              <a:xfrm rot="17820000">
                <a:off x="6392613" y="100956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 4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87E3FCB-616A-4905-98F1-34B6B18FCA7E}"/>
                  </a:ext>
                </a:extLst>
              </p:cNvPr>
              <p:cNvSpPr txBox="1"/>
              <p:nvPr/>
            </p:nvSpPr>
            <p:spPr>
              <a:xfrm rot="18540000">
                <a:off x="6920754" y="1296376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5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C40A616-3697-4D8E-896F-4E5E4BBB5616}"/>
                  </a:ext>
                </a:extLst>
              </p:cNvPr>
              <p:cNvSpPr txBox="1"/>
              <p:nvPr/>
            </p:nvSpPr>
            <p:spPr>
              <a:xfrm rot="19226324">
                <a:off x="7329269" y="165622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148BC23-EF30-4C9B-9571-57C3F026172D}"/>
                  </a:ext>
                </a:extLst>
              </p:cNvPr>
              <p:cNvSpPr txBox="1"/>
              <p:nvPr/>
            </p:nvSpPr>
            <p:spPr>
              <a:xfrm rot="19745297">
                <a:off x="7625621" y="2060515"/>
                <a:ext cx="1352633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B050"/>
                    </a:solidFill>
                    <a:latin typeface="Calibri" pitchFamily="34" charset="0"/>
                  </a:rPr>
                  <a:t>7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7D41F46-89C6-49AC-93A8-70988EEE9D97}"/>
                  </a:ext>
                </a:extLst>
              </p:cNvPr>
              <p:cNvSpPr txBox="1"/>
              <p:nvPr/>
            </p:nvSpPr>
            <p:spPr>
              <a:xfrm rot="20530894">
                <a:off x="7693358" y="251560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E87D37">
                        <a:lumMod val="75000"/>
                      </a:srgbClr>
                    </a:solidFill>
                    <a:latin typeface="Calibri" pitchFamily="34" charset="0"/>
                  </a:rPr>
                  <a:t>8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61175DB-96D3-49D7-8DD3-470114B5AD11}"/>
                  </a:ext>
                </a:extLst>
              </p:cNvPr>
              <p:cNvSpPr txBox="1"/>
              <p:nvPr/>
            </p:nvSpPr>
            <p:spPr>
              <a:xfrm rot="21420000">
                <a:off x="7761096" y="2943186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9</a:t>
                </a:r>
              </a:p>
            </p:txBody>
          </p:sp>
        </p:grpSp>
      </p:grpSp>
      <p:pic>
        <p:nvPicPr>
          <p:cNvPr id="51" name="4840642.wav">
            <a:hlinkClick r:id="" action="ppaction://media"/>
            <a:extLst>
              <a:ext uri="{FF2B5EF4-FFF2-40B4-BE49-F238E27FC236}">
                <a16:creationId xmlns:a16="http://schemas.microsoft.com/office/drawing/2014/main" id="{B363018B-B5AB-403E-B627-9A55C55C7B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nutquay">
            <a:extLst>
              <a:ext uri="{FF2B5EF4-FFF2-40B4-BE49-F238E27FC236}">
                <a16:creationId xmlns:a16="http://schemas.microsoft.com/office/drawing/2014/main" id="{8336F470-73A9-427D-9AD9-85DB62983AC8}"/>
              </a:ext>
            </a:extLst>
          </p:cNvPr>
          <p:cNvSpPr/>
          <p:nvPr/>
        </p:nvSpPr>
        <p:spPr>
          <a:xfrm>
            <a:off x="539750" y="2987675"/>
            <a:ext cx="1931988" cy="80803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prstClr val="white"/>
                </a:solidFill>
              </a:rPr>
              <a:t>QUAY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3111FCF1-FC84-4760-A1CC-9A171295AE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6288" y="3340100"/>
            <a:ext cx="10874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48EBA029-49B2-4990-808B-3C1E9E110BA2}"/>
              </a:ext>
            </a:extLst>
          </p:cNvPr>
          <p:cNvSpPr/>
          <p:nvPr/>
        </p:nvSpPr>
        <p:spPr>
          <a:xfrm>
            <a:off x="152399" y="188642"/>
            <a:ext cx="5198371" cy="1177245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3600" b="1" dirty="0">
                <a:ln w="6600">
                  <a:solidFill>
                    <a:srgbClr val="A50E8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A50E82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MAY MẮN</a:t>
            </a:r>
          </a:p>
        </p:txBody>
      </p:sp>
      <p:pic>
        <p:nvPicPr>
          <p:cNvPr id="55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DCC7D42-24C8-472F-B8CA-AAF01D6CD8E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Pentagon 5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6846D23-9DCB-43C8-8886-FD56362690EB}"/>
              </a:ext>
            </a:extLst>
          </p:cNvPr>
          <p:cNvSpPr/>
          <p:nvPr/>
        </p:nvSpPr>
        <p:spPr>
          <a:xfrm>
            <a:off x="10618788" y="5546725"/>
            <a:ext cx="1431925" cy="501650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300" dirty="0">
                <a:solidFill>
                  <a:prstClr val="black">
                    <a:lumMod val="75000"/>
                  </a:prstClr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298515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0" fill="hold">
                      <p:stCondLst>
                        <p:cond delay="0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37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1" dur="30406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>
            <a:extLst>
              <a:ext uri="{FF2B5EF4-FFF2-40B4-BE49-F238E27FC236}">
                <a16:creationId xmlns:a16="http://schemas.microsoft.com/office/drawing/2014/main" id="{66C85E13-D37F-4B07-99E4-011032E00A5B}"/>
              </a:ext>
            </a:extLst>
          </p:cNvPr>
          <p:cNvSpPr/>
          <p:nvPr/>
        </p:nvSpPr>
        <p:spPr>
          <a:xfrm>
            <a:off x="833966" y="411163"/>
            <a:ext cx="10524067" cy="3246437"/>
          </a:xfrm>
          <a:prstGeom prst="snip2Diag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:</a:t>
            </a:r>
          </a:p>
          <a:p>
            <a:pPr eaLnBrk="1" hangingPunct="1">
              <a:defRPr/>
            </a:pP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defRPr/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0" name="Snip Diagonal Corner Rectangle 49">
            <a:extLst>
              <a:ext uri="{FF2B5EF4-FFF2-40B4-BE49-F238E27FC236}">
                <a16:creationId xmlns:a16="http://schemas.microsoft.com/office/drawing/2014/main" id="{51E72F23-23EC-4605-AFBF-D70D8B01875F}"/>
              </a:ext>
            </a:extLst>
          </p:cNvPr>
          <p:cNvSpPr/>
          <p:nvPr/>
        </p:nvSpPr>
        <p:spPr>
          <a:xfrm>
            <a:off x="1625601" y="3962401"/>
            <a:ext cx="8411633" cy="146526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52411"/>
              </p:ext>
            </p:extLst>
          </p:nvPr>
        </p:nvGraphicFramePr>
        <p:xfrm>
          <a:off x="2196467" y="1615281"/>
          <a:ext cx="2744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419040" progId="Equation.DSMT4">
                  <p:embed/>
                </p:oleObj>
              </mc:Choice>
              <mc:Fallback>
                <p:oleObj name="Equation" r:id="rId3" imgW="275580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67" y="1615281"/>
                        <a:ext cx="27447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57211"/>
              </p:ext>
            </p:extLst>
          </p:nvPr>
        </p:nvGraphicFramePr>
        <p:xfrm>
          <a:off x="5831417" y="1615281"/>
          <a:ext cx="2125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419040" progId="Equation.DSMT4">
                  <p:embed/>
                </p:oleObj>
              </mc:Choice>
              <mc:Fallback>
                <p:oleObj name="Equation" r:id="rId5" imgW="21333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417" y="1615281"/>
                        <a:ext cx="2125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07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1">
            <a:extLst>
              <a:ext uri="{FF2B5EF4-FFF2-40B4-BE49-F238E27FC236}">
                <a16:creationId xmlns:a16="http://schemas.microsoft.com/office/drawing/2014/main" id="{284ECE33-D7D0-4583-9334-C4369EC532D7}"/>
              </a:ext>
            </a:extLst>
          </p:cNvPr>
          <p:cNvSpPr/>
          <p:nvPr/>
        </p:nvSpPr>
        <p:spPr>
          <a:xfrm>
            <a:off x="3825551" y="777264"/>
            <a:ext cx="8327353" cy="5400249"/>
          </a:xfrm>
          <a:custGeom>
            <a:avLst/>
            <a:gdLst>
              <a:gd name="connsiteX0" fmla="*/ 0 w 8824686"/>
              <a:gd name="connsiteY0" fmla="*/ 0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0 w 8824686"/>
              <a:gd name="connsiteY4" fmla="*/ 0 h 6858000"/>
              <a:gd name="connsiteX0" fmla="*/ 827314 w 8824686"/>
              <a:gd name="connsiteY0" fmla="*/ 682171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827314 w 8824686"/>
              <a:gd name="connsiteY4" fmla="*/ 682171 h 6858000"/>
              <a:gd name="connsiteX0" fmla="*/ 1959428 w 8824686"/>
              <a:gd name="connsiteY0" fmla="*/ 769257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1959428 w 8824686"/>
              <a:gd name="connsiteY4" fmla="*/ 769257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24686" h="6858000">
                <a:moveTo>
                  <a:pt x="1959428" y="769257"/>
                </a:moveTo>
                <a:lnTo>
                  <a:pt x="8824686" y="0"/>
                </a:lnTo>
                <a:lnTo>
                  <a:pt x="8824686" y="6858000"/>
                </a:lnTo>
                <a:lnTo>
                  <a:pt x="0" y="6858000"/>
                </a:lnTo>
                <a:lnTo>
                  <a:pt x="1959428" y="769257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E7AF625-ED37-4C71-AFD0-5718B2849928}"/>
              </a:ext>
            </a:extLst>
          </p:cNvPr>
          <p:cNvGrpSpPr>
            <a:grpSpLocks/>
          </p:cNvGrpSpPr>
          <p:nvPr/>
        </p:nvGrpSpPr>
        <p:grpSpPr bwMode="auto">
          <a:xfrm>
            <a:off x="6310313" y="1079500"/>
            <a:ext cx="4956175" cy="4960938"/>
            <a:chOff x="2791682" y="121634"/>
            <a:chExt cx="6608637" cy="6614733"/>
          </a:xfrm>
        </p:grpSpPr>
        <p:pic>
          <p:nvPicPr>
            <p:cNvPr id="6" name="Picture 69">
              <a:extLst>
                <a:ext uri="{FF2B5EF4-FFF2-40B4-BE49-F238E27FC236}">
                  <a16:creationId xmlns:a16="http://schemas.microsoft.com/office/drawing/2014/main" id="{2F4F935F-E35F-434C-8ACE-34C66FE22A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1682" y="121634"/>
              <a:ext cx="6608637" cy="661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8">
              <a:extLst>
                <a:ext uri="{FF2B5EF4-FFF2-40B4-BE49-F238E27FC236}">
                  <a16:creationId xmlns:a16="http://schemas.microsoft.com/office/drawing/2014/main" id="{4310C025-F1B0-4C3E-9080-605EFDCEB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638" y="214772"/>
              <a:ext cx="6439294" cy="6413644"/>
              <a:chOff x="2744289" y="202042"/>
              <a:chExt cx="6439294" cy="6413644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C111AC-D394-431F-8768-D63C45C04C35}"/>
                  </a:ext>
                </a:extLst>
              </p:cNvPr>
              <p:cNvSpPr txBox="1"/>
              <p:nvPr/>
            </p:nvSpPr>
            <p:spPr>
              <a:xfrm rot="180000">
                <a:off x="7797281" y="3314733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10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50397C-AB36-4B89-9A59-B93DA4916831}"/>
                  </a:ext>
                </a:extLst>
              </p:cNvPr>
              <p:cNvSpPr txBox="1"/>
              <p:nvPr/>
            </p:nvSpPr>
            <p:spPr>
              <a:xfrm rot="540000">
                <a:off x="7733578" y="3641702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CCE627-9386-4BA8-A1D1-550EF89C7D65}"/>
                  </a:ext>
                </a:extLst>
              </p:cNvPr>
              <p:cNvSpPr txBox="1"/>
              <p:nvPr/>
            </p:nvSpPr>
            <p:spPr>
              <a:xfrm rot="900000">
                <a:off x="7809783" y="3637468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1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01C09D4-26EE-4222-8520-9E40D4FF4211}"/>
                  </a:ext>
                </a:extLst>
              </p:cNvPr>
              <p:cNvSpPr txBox="1"/>
              <p:nvPr/>
            </p:nvSpPr>
            <p:spPr>
              <a:xfrm rot="1260000">
                <a:off x="7744161" y="408409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2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3C045E-01DE-43B8-B198-35FEA17A6E81}"/>
                  </a:ext>
                </a:extLst>
              </p:cNvPr>
              <p:cNvSpPr txBox="1"/>
              <p:nvPr/>
            </p:nvSpPr>
            <p:spPr>
              <a:xfrm rot="1620000">
                <a:off x="7490146" y="4384668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E1B1F4-1818-425F-BF29-C5968C764F8E}"/>
                  </a:ext>
                </a:extLst>
              </p:cNvPr>
              <p:cNvSpPr txBox="1"/>
              <p:nvPr/>
            </p:nvSpPr>
            <p:spPr>
              <a:xfrm rot="1980000">
                <a:off x="7585402" y="4507437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3</a:t>
                </a:r>
                <a:endParaRPr lang="en-US" sz="1050" dirty="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78626F5-47F7-4354-9EB2-AF5DA8EA8C27}"/>
                  </a:ext>
                </a:extLst>
              </p:cNvPr>
              <p:cNvSpPr txBox="1"/>
              <p:nvPr/>
            </p:nvSpPr>
            <p:spPr>
              <a:xfrm rot="2340000">
                <a:off x="7325036" y="4843996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Calibri" pitchFamily="34" charset="0"/>
                  </a:rPr>
                  <a:t>14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AE0E55-D9AC-41C2-AF44-30E0D9175641}"/>
                  </a:ext>
                </a:extLst>
              </p:cNvPr>
              <p:cNvSpPr txBox="1"/>
              <p:nvPr/>
            </p:nvSpPr>
            <p:spPr>
              <a:xfrm rot="3060000">
                <a:off x="7030827" y="5203831"/>
                <a:ext cx="1358931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5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28C6-E614-4745-8BAE-CEB5FE5B26DD}"/>
                  </a:ext>
                </a:extLst>
              </p:cNvPr>
              <p:cNvSpPr txBox="1"/>
              <p:nvPr/>
            </p:nvSpPr>
            <p:spPr>
              <a:xfrm rot="3420000">
                <a:off x="6777870" y="550757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6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6A56-3B0F-4B51-8385-6AB4AF693750}"/>
                  </a:ext>
                </a:extLst>
              </p:cNvPr>
              <p:cNvSpPr txBox="1"/>
              <p:nvPr/>
            </p:nvSpPr>
            <p:spPr>
              <a:xfrm rot="4140000">
                <a:off x="6314291" y="5549315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ln w="0"/>
                    <a:solidFill>
                      <a:srgbClr val="052F6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Calibri" pitchFamily="34" charset="0"/>
                  </a:rPr>
                  <a:t>17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4FBF482-F626-4DFA-8DA8-E990E4FAF5D1}"/>
                  </a:ext>
                </a:extLst>
              </p:cNvPr>
              <p:cNvSpPr txBox="1"/>
              <p:nvPr/>
            </p:nvSpPr>
            <p:spPr>
              <a:xfrm rot="4500000">
                <a:off x="5901516" y="5670566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18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5266492-E740-4D75-864C-13BA57BABDDE}"/>
                  </a:ext>
                </a:extLst>
              </p:cNvPr>
              <p:cNvSpPr txBox="1"/>
              <p:nvPr/>
            </p:nvSpPr>
            <p:spPr>
              <a:xfrm rot="4860000">
                <a:off x="5574470" y="5779577"/>
                <a:ext cx="1333530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9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9491CB2-A511-4375-BB85-F3126308DA35}"/>
                  </a:ext>
                </a:extLst>
              </p:cNvPr>
              <p:cNvSpPr txBox="1"/>
              <p:nvPr/>
            </p:nvSpPr>
            <p:spPr>
              <a:xfrm rot="5580000">
                <a:off x="5122536" y="5755235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0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18B03C-EEC2-42E9-B249-5D04637F09E5}"/>
                  </a:ext>
                </a:extLst>
              </p:cNvPr>
              <p:cNvSpPr txBox="1"/>
              <p:nvPr/>
            </p:nvSpPr>
            <p:spPr>
              <a:xfrm rot="5940000">
                <a:off x="4857937" y="5723484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7030A0"/>
                    </a:solidFill>
                    <a:latin typeface="Calibri" pitchFamily="34" charset="0"/>
                  </a:rPr>
                  <a:t>21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3AD68C-2C50-448A-8AE5-6A6020D30BEB}"/>
                  </a:ext>
                </a:extLst>
              </p:cNvPr>
              <p:cNvSpPr txBox="1"/>
              <p:nvPr/>
            </p:nvSpPr>
            <p:spPr>
              <a:xfrm rot="6660000">
                <a:off x="4489613" y="5621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2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EB5CFF-D02A-451A-88CF-FEEFBC7707A2}"/>
                  </a:ext>
                </a:extLst>
              </p:cNvPr>
              <p:cNvSpPr txBox="1"/>
              <p:nvPr/>
            </p:nvSpPr>
            <p:spPr>
              <a:xfrm rot="7020000">
                <a:off x="4114941" y="548006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3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C9F451B-657E-4F32-A8E1-4E813D1A6539}"/>
                  </a:ext>
                </a:extLst>
              </p:cNvPr>
              <p:cNvSpPr txBox="1"/>
              <p:nvPr/>
            </p:nvSpPr>
            <p:spPr>
              <a:xfrm rot="7740000">
                <a:off x="3729684" y="52810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4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DD8F661-B135-423C-A997-1F73237EAA34}"/>
                  </a:ext>
                </a:extLst>
              </p:cNvPr>
              <p:cNvSpPr txBox="1"/>
              <p:nvPr/>
            </p:nvSpPr>
            <p:spPr>
              <a:xfrm rot="8100000">
                <a:off x="3478818" y="501544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5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8F247E8-020D-47B4-B9FD-AC13E3DB4E59}"/>
                  </a:ext>
                </a:extLst>
              </p:cNvPr>
              <p:cNvSpPr txBox="1"/>
              <p:nvPr/>
            </p:nvSpPr>
            <p:spPr>
              <a:xfrm rot="8460000">
                <a:off x="3303123" y="4820711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46242E8-8007-45BB-980D-0DF2B943C52C}"/>
                  </a:ext>
                </a:extLst>
              </p:cNvPr>
              <p:cNvSpPr txBox="1"/>
              <p:nvPr/>
            </p:nvSpPr>
            <p:spPr>
              <a:xfrm rot="8820000">
                <a:off x="3140131" y="481224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FF00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904C6E2-52E1-47D1-9780-B10113290BAC}"/>
                  </a:ext>
                </a:extLst>
              </p:cNvPr>
              <p:cNvSpPr txBox="1"/>
              <p:nvPr/>
            </p:nvSpPr>
            <p:spPr>
              <a:xfrm rot="9540000">
                <a:off x="2907283" y="4437586"/>
                <a:ext cx="1350516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27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7BA5792-699C-4611-930A-0A6AF2363190}"/>
                  </a:ext>
                </a:extLst>
              </p:cNvPr>
              <p:cNvSpPr txBox="1"/>
              <p:nvPr/>
            </p:nvSpPr>
            <p:spPr>
              <a:xfrm rot="9900000">
                <a:off x="2828961" y="4117962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75000"/>
                      </a:srgbClr>
                    </a:solidFill>
                    <a:latin typeface="Calibri" pitchFamily="34" charset="0"/>
                  </a:rPr>
                  <a:t>28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CEDDA78-FED4-4A82-B152-DF17423F9895}"/>
                  </a:ext>
                </a:extLst>
              </p:cNvPr>
              <p:cNvSpPr txBox="1"/>
              <p:nvPr/>
            </p:nvSpPr>
            <p:spPr>
              <a:xfrm rot="10260000">
                <a:off x="2773924" y="376235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9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0D1158D-CED7-444E-935C-50ACE786A3EF}"/>
                  </a:ext>
                </a:extLst>
              </p:cNvPr>
              <p:cNvSpPr txBox="1"/>
              <p:nvPr/>
            </p:nvSpPr>
            <p:spPr>
              <a:xfrm rot="10620000">
                <a:off x="2746406" y="3374996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0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B7009DC-581A-4931-B55C-DE0AF844292B}"/>
                  </a:ext>
                </a:extLst>
              </p:cNvPr>
              <p:cNvSpPr txBox="1"/>
              <p:nvPr/>
            </p:nvSpPr>
            <p:spPr>
              <a:xfrm rot="10980000">
                <a:off x="2744289" y="302150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31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92BB795-9BF3-41D6-B23F-4422870D344F}"/>
                  </a:ext>
                </a:extLst>
              </p:cNvPr>
              <p:cNvSpPr txBox="1"/>
              <p:nvPr/>
            </p:nvSpPr>
            <p:spPr>
              <a:xfrm rot="11340000">
                <a:off x="2773924" y="2708230"/>
                <a:ext cx="1375917" cy="33655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32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8DAD1A2-14BE-4A8B-A7A6-B6098B246BB9}"/>
                  </a:ext>
                </a:extLst>
              </p:cNvPr>
              <p:cNvSpPr txBox="1"/>
              <p:nvPr/>
            </p:nvSpPr>
            <p:spPr>
              <a:xfrm rot="12060000">
                <a:off x="2915750" y="2411890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3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4FEC28D-C0EB-4C95-A689-5B27CD73854D}"/>
                  </a:ext>
                </a:extLst>
              </p:cNvPr>
              <p:cNvSpPr txBox="1"/>
              <p:nvPr/>
            </p:nvSpPr>
            <p:spPr>
              <a:xfrm rot="12420000">
                <a:off x="3017356" y="2039348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4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710D538-7C19-4F02-8602-C853F47130BF}"/>
                  </a:ext>
                </a:extLst>
              </p:cNvPr>
              <p:cNvSpPr txBox="1"/>
              <p:nvPr/>
            </p:nvSpPr>
            <p:spPr>
              <a:xfrm rot="13140000">
                <a:off x="3216335" y="168797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A50E82"/>
                    </a:solidFill>
                    <a:latin typeface="Calibri" pitchFamily="34" charset="0"/>
                  </a:rPr>
                  <a:t>35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96BB5AE-0C51-4365-91A6-1D5019DBEE86}"/>
                  </a:ext>
                </a:extLst>
              </p:cNvPr>
              <p:cNvSpPr txBox="1"/>
              <p:nvPr/>
            </p:nvSpPr>
            <p:spPr>
              <a:xfrm rot="13500000">
                <a:off x="3482019" y="1473121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62324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89989F1-C332-4D45-9D28-AC277A4D9D1C}"/>
                  </a:ext>
                </a:extLst>
              </p:cNvPr>
              <p:cNvSpPr txBox="1"/>
              <p:nvPr/>
            </p:nvSpPr>
            <p:spPr>
              <a:xfrm rot="13860000">
                <a:off x="3676764" y="1297434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D64B780-ACF4-490E-AD85-A1604AB9638C}"/>
                  </a:ext>
                </a:extLst>
              </p:cNvPr>
              <p:cNvSpPr txBox="1"/>
              <p:nvPr/>
            </p:nvSpPr>
            <p:spPr>
              <a:xfrm rot="14220000">
                <a:off x="3797065" y="119904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7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F4D8BC3-3FE0-4388-B763-1ECB6CD46B46}"/>
                  </a:ext>
                </a:extLst>
              </p:cNvPr>
              <p:cNvSpPr txBox="1"/>
              <p:nvPr/>
            </p:nvSpPr>
            <p:spPr>
              <a:xfrm rot="14580000">
                <a:off x="4109648" y="989453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146194"/>
                    </a:solidFill>
                    <a:latin typeface="Calibri" pitchFamily="34" charset="0"/>
                  </a:rPr>
                  <a:t>38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66E4297-B0EA-4B82-9F8F-4216BFA394AC}"/>
                  </a:ext>
                </a:extLst>
              </p:cNvPr>
              <p:cNvSpPr txBox="1"/>
              <p:nvPr/>
            </p:nvSpPr>
            <p:spPr>
              <a:xfrm rot="15300000">
                <a:off x="4576402" y="823290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2060"/>
                    </a:solidFill>
                    <a:latin typeface="Calibri" pitchFamily="34" charset="0"/>
                  </a:rPr>
                  <a:t>39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82474BC-6455-40EC-8EF7-A84434E6BBD5}"/>
                  </a:ext>
                </a:extLst>
              </p:cNvPr>
              <p:cNvSpPr txBox="1"/>
              <p:nvPr/>
            </p:nvSpPr>
            <p:spPr>
              <a:xfrm rot="16200000">
                <a:off x="5099252" y="719628"/>
                <a:ext cx="1373748" cy="3385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03CDD73-4CD8-477C-844F-D3F3ABD8984F}"/>
                  </a:ext>
                </a:extLst>
              </p:cNvPr>
              <p:cNvSpPr txBox="1"/>
              <p:nvPr/>
            </p:nvSpPr>
            <p:spPr>
              <a:xfrm rot="16380000">
                <a:off x="5552246" y="738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6322688-8DF4-4FBB-BCCC-36E50C7E31C3}"/>
                  </a:ext>
                </a:extLst>
              </p:cNvPr>
              <p:cNvSpPr txBox="1"/>
              <p:nvPr/>
            </p:nvSpPr>
            <p:spPr>
              <a:xfrm rot="17163870">
                <a:off x="5962904" y="8613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60000"/>
                        <a:lumOff val="40000"/>
                      </a:srgbClr>
                    </a:solidFill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B76D889-F3FA-4BE6-8936-7A1CCF96BB98}"/>
                  </a:ext>
                </a:extLst>
              </p:cNvPr>
              <p:cNvSpPr txBox="1"/>
              <p:nvPr/>
            </p:nvSpPr>
            <p:spPr>
              <a:xfrm rot="17820000">
                <a:off x="6392613" y="100956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 4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87E3FCB-616A-4905-98F1-34B6B18FCA7E}"/>
                  </a:ext>
                </a:extLst>
              </p:cNvPr>
              <p:cNvSpPr txBox="1"/>
              <p:nvPr/>
            </p:nvSpPr>
            <p:spPr>
              <a:xfrm rot="18540000">
                <a:off x="6920754" y="1296376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5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C40A616-3697-4D8E-896F-4E5E4BBB5616}"/>
                  </a:ext>
                </a:extLst>
              </p:cNvPr>
              <p:cNvSpPr txBox="1"/>
              <p:nvPr/>
            </p:nvSpPr>
            <p:spPr>
              <a:xfrm rot="19226324">
                <a:off x="7329269" y="165622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148BC23-EF30-4C9B-9571-57C3F026172D}"/>
                  </a:ext>
                </a:extLst>
              </p:cNvPr>
              <p:cNvSpPr txBox="1"/>
              <p:nvPr/>
            </p:nvSpPr>
            <p:spPr>
              <a:xfrm rot="19745297">
                <a:off x="7625621" y="2060515"/>
                <a:ext cx="1352633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B050"/>
                    </a:solidFill>
                    <a:latin typeface="Calibri" pitchFamily="34" charset="0"/>
                  </a:rPr>
                  <a:t>7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7D41F46-89C6-49AC-93A8-70988EEE9D97}"/>
                  </a:ext>
                </a:extLst>
              </p:cNvPr>
              <p:cNvSpPr txBox="1"/>
              <p:nvPr/>
            </p:nvSpPr>
            <p:spPr>
              <a:xfrm rot="20530894">
                <a:off x="7693358" y="251560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E87D37">
                        <a:lumMod val="75000"/>
                      </a:srgbClr>
                    </a:solidFill>
                    <a:latin typeface="Calibri" pitchFamily="34" charset="0"/>
                  </a:rPr>
                  <a:t>8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61175DB-96D3-49D7-8DD3-470114B5AD11}"/>
                  </a:ext>
                </a:extLst>
              </p:cNvPr>
              <p:cNvSpPr txBox="1"/>
              <p:nvPr/>
            </p:nvSpPr>
            <p:spPr>
              <a:xfrm rot="21420000">
                <a:off x="7761096" y="2943186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9</a:t>
                </a:r>
              </a:p>
            </p:txBody>
          </p:sp>
        </p:grpSp>
      </p:grpSp>
      <p:pic>
        <p:nvPicPr>
          <p:cNvPr id="51" name="4840642.wav">
            <a:hlinkClick r:id="" action="ppaction://media"/>
            <a:extLst>
              <a:ext uri="{FF2B5EF4-FFF2-40B4-BE49-F238E27FC236}">
                <a16:creationId xmlns:a16="http://schemas.microsoft.com/office/drawing/2014/main" id="{B363018B-B5AB-403E-B627-9A55C55C7B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nutquay">
            <a:extLst>
              <a:ext uri="{FF2B5EF4-FFF2-40B4-BE49-F238E27FC236}">
                <a16:creationId xmlns:a16="http://schemas.microsoft.com/office/drawing/2014/main" id="{8336F470-73A9-427D-9AD9-85DB62983AC8}"/>
              </a:ext>
            </a:extLst>
          </p:cNvPr>
          <p:cNvSpPr/>
          <p:nvPr/>
        </p:nvSpPr>
        <p:spPr>
          <a:xfrm>
            <a:off x="539750" y="2987675"/>
            <a:ext cx="1931988" cy="80803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prstClr val="white"/>
                </a:solidFill>
              </a:rPr>
              <a:t>QUAY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3111FCF1-FC84-4760-A1CC-9A171295AE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6288" y="3340100"/>
            <a:ext cx="10874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48EBA029-49B2-4990-808B-3C1E9E110BA2}"/>
              </a:ext>
            </a:extLst>
          </p:cNvPr>
          <p:cNvSpPr/>
          <p:nvPr/>
        </p:nvSpPr>
        <p:spPr>
          <a:xfrm>
            <a:off x="152399" y="188642"/>
            <a:ext cx="5198371" cy="1177245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3600" b="1" dirty="0">
                <a:ln w="6600">
                  <a:solidFill>
                    <a:srgbClr val="A50E8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A50E82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MAY MẮN</a:t>
            </a:r>
          </a:p>
        </p:txBody>
      </p:sp>
      <p:pic>
        <p:nvPicPr>
          <p:cNvPr id="55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DCC7D42-24C8-472F-B8CA-AAF01D6CD8E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Pentagon 5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6846D23-9DCB-43C8-8886-FD56362690EB}"/>
              </a:ext>
            </a:extLst>
          </p:cNvPr>
          <p:cNvSpPr/>
          <p:nvPr/>
        </p:nvSpPr>
        <p:spPr>
          <a:xfrm>
            <a:off x="10618788" y="5546725"/>
            <a:ext cx="1431925" cy="501650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300" dirty="0">
                <a:solidFill>
                  <a:prstClr val="black">
                    <a:lumMod val="75000"/>
                  </a:prstClr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298515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0" fill="hold">
                      <p:stCondLst>
                        <p:cond delay="0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37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1" dur="30406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>
            <a:extLst>
              <a:ext uri="{FF2B5EF4-FFF2-40B4-BE49-F238E27FC236}">
                <a16:creationId xmlns:a16="http://schemas.microsoft.com/office/drawing/2014/main" id="{66C85E13-D37F-4B07-99E4-011032E00A5B}"/>
              </a:ext>
            </a:extLst>
          </p:cNvPr>
          <p:cNvSpPr/>
          <p:nvPr/>
        </p:nvSpPr>
        <p:spPr>
          <a:xfrm>
            <a:off x="833967" y="411163"/>
            <a:ext cx="10524067" cy="3246437"/>
          </a:xfrm>
          <a:prstGeom prst="snip2Diag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:</a:t>
            </a:r>
          </a:p>
          <a:p>
            <a:pPr eaLnBrk="1" hangingPunct="1">
              <a:defRPr/>
            </a:pPr>
            <a:r>
              <a:rPr lang="fr-FR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fr-FR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defRPr/>
            </a:pP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0" name="Snip Diagonal Corner Rectangle 49">
            <a:extLst>
              <a:ext uri="{FF2B5EF4-FFF2-40B4-BE49-F238E27FC236}">
                <a16:creationId xmlns:a16="http://schemas.microsoft.com/office/drawing/2014/main" id="{51E72F23-23EC-4605-AFBF-D70D8B01875F}"/>
              </a:ext>
            </a:extLst>
          </p:cNvPr>
          <p:cNvSpPr/>
          <p:nvPr/>
        </p:nvSpPr>
        <p:spPr>
          <a:xfrm>
            <a:off x="1625601" y="3962401"/>
            <a:ext cx="8411633" cy="146526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18293"/>
              </p:ext>
            </p:extLst>
          </p:nvPr>
        </p:nvGraphicFramePr>
        <p:xfrm>
          <a:off x="1927225" y="1750378"/>
          <a:ext cx="873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330120" progId="Equation.DSMT4">
                  <p:embed/>
                </p:oleObj>
              </mc:Choice>
              <mc:Fallback>
                <p:oleObj name="Equation" r:id="rId3" imgW="87624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1750378"/>
                        <a:ext cx="8731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08325"/>
              </p:ext>
            </p:extLst>
          </p:nvPr>
        </p:nvGraphicFramePr>
        <p:xfrm>
          <a:off x="3399475" y="1620838"/>
          <a:ext cx="2139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75" y="1620838"/>
                        <a:ext cx="2139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286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1">
            <a:extLst>
              <a:ext uri="{FF2B5EF4-FFF2-40B4-BE49-F238E27FC236}">
                <a16:creationId xmlns:a16="http://schemas.microsoft.com/office/drawing/2014/main" id="{284ECE33-D7D0-4583-9334-C4369EC532D7}"/>
              </a:ext>
            </a:extLst>
          </p:cNvPr>
          <p:cNvSpPr/>
          <p:nvPr/>
        </p:nvSpPr>
        <p:spPr>
          <a:xfrm>
            <a:off x="3825551" y="777264"/>
            <a:ext cx="8327353" cy="5400249"/>
          </a:xfrm>
          <a:custGeom>
            <a:avLst/>
            <a:gdLst>
              <a:gd name="connsiteX0" fmla="*/ 0 w 8824686"/>
              <a:gd name="connsiteY0" fmla="*/ 0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0 w 8824686"/>
              <a:gd name="connsiteY4" fmla="*/ 0 h 6858000"/>
              <a:gd name="connsiteX0" fmla="*/ 827314 w 8824686"/>
              <a:gd name="connsiteY0" fmla="*/ 682171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827314 w 8824686"/>
              <a:gd name="connsiteY4" fmla="*/ 682171 h 6858000"/>
              <a:gd name="connsiteX0" fmla="*/ 1959428 w 8824686"/>
              <a:gd name="connsiteY0" fmla="*/ 769257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1959428 w 8824686"/>
              <a:gd name="connsiteY4" fmla="*/ 769257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24686" h="6858000">
                <a:moveTo>
                  <a:pt x="1959428" y="769257"/>
                </a:moveTo>
                <a:lnTo>
                  <a:pt x="8824686" y="0"/>
                </a:lnTo>
                <a:lnTo>
                  <a:pt x="8824686" y="6858000"/>
                </a:lnTo>
                <a:lnTo>
                  <a:pt x="0" y="6858000"/>
                </a:lnTo>
                <a:lnTo>
                  <a:pt x="1959428" y="769257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E7AF625-ED37-4C71-AFD0-5718B2849928}"/>
              </a:ext>
            </a:extLst>
          </p:cNvPr>
          <p:cNvGrpSpPr>
            <a:grpSpLocks/>
          </p:cNvGrpSpPr>
          <p:nvPr/>
        </p:nvGrpSpPr>
        <p:grpSpPr bwMode="auto">
          <a:xfrm>
            <a:off x="6310313" y="1079500"/>
            <a:ext cx="4956175" cy="4960938"/>
            <a:chOff x="2791682" y="121634"/>
            <a:chExt cx="6608637" cy="6614733"/>
          </a:xfrm>
        </p:grpSpPr>
        <p:pic>
          <p:nvPicPr>
            <p:cNvPr id="6" name="Picture 69">
              <a:extLst>
                <a:ext uri="{FF2B5EF4-FFF2-40B4-BE49-F238E27FC236}">
                  <a16:creationId xmlns:a16="http://schemas.microsoft.com/office/drawing/2014/main" id="{2F4F935F-E35F-434C-8ACE-34C66FE22A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1682" y="121634"/>
              <a:ext cx="6608637" cy="661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8">
              <a:extLst>
                <a:ext uri="{FF2B5EF4-FFF2-40B4-BE49-F238E27FC236}">
                  <a16:creationId xmlns:a16="http://schemas.microsoft.com/office/drawing/2014/main" id="{4310C025-F1B0-4C3E-9080-605EFDCEB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638" y="214772"/>
              <a:ext cx="6439294" cy="6413644"/>
              <a:chOff x="2744289" y="202042"/>
              <a:chExt cx="6439294" cy="6413644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C111AC-D394-431F-8768-D63C45C04C35}"/>
                  </a:ext>
                </a:extLst>
              </p:cNvPr>
              <p:cNvSpPr txBox="1"/>
              <p:nvPr/>
            </p:nvSpPr>
            <p:spPr>
              <a:xfrm rot="180000">
                <a:off x="7797281" y="3314733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10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50397C-AB36-4B89-9A59-B93DA4916831}"/>
                  </a:ext>
                </a:extLst>
              </p:cNvPr>
              <p:cNvSpPr txBox="1"/>
              <p:nvPr/>
            </p:nvSpPr>
            <p:spPr>
              <a:xfrm rot="540000">
                <a:off x="7733578" y="3641702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CCE627-9386-4BA8-A1D1-550EF89C7D65}"/>
                  </a:ext>
                </a:extLst>
              </p:cNvPr>
              <p:cNvSpPr txBox="1"/>
              <p:nvPr/>
            </p:nvSpPr>
            <p:spPr>
              <a:xfrm rot="900000">
                <a:off x="7809783" y="3637468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1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01C09D4-26EE-4222-8520-9E40D4FF4211}"/>
                  </a:ext>
                </a:extLst>
              </p:cNvPr>
              <p:cNvSpPr txBox="1"/>
              <p:nvPr/>
            </p:nvSpPr>
            <p:spPr>
              <a:xfrm rot="1260000">
                <a:off x="7744161" y="408409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2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3C045E-01DE-43B8-B198-35FEA17A6E81}"/>
                  </a:ext>
                </a:extLst>
              </p:cNvPr>
              <p:cNvSpPr txBox="1"/>
              <p:nvPr/>
            </p:nvSpPr>
            <p:spPr>
              <a:xfrm rot="1620000">
                <a:off x="7490146" y="4384668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E1B1F4-1818-425F-BF29-C5968C764F8E}"/>
                  </a:ext>
                </a:extLst>
              </p:cNvPr>
              <p:cNvSpPr txBox="1"/>
              <p:nvPr/>
            </p:nvSpPr>
            <p:spPr>
              <a:xfrm rot="1980000">
                <a:off x="7585402" y="4507437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3</a:t>
                </a:r>
                <a:endParaRPr lang="en-US" sz="1050" dirty="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78626F5-47F7-4354-9EB2-AF5DA8EA8C27}"/>
                  </a:ext>
                </a:extLst>
              </p:cNvPr>
              <p:cNvSpPr txBox="1"/>
              <p:nvPr/>
            </p:nvSpPr>
            <p:spPr>
              <a:xfrm rot="2340000">
                <a:off x="7325036" y="4843996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Calibri" pitchFamily="34" charset="0"/>
                  </a:rPr>
                  <a:t>14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AE0E55-D9AC-41C2-AF44-30E0D9175641}"/>
                  </a:ext>
                </a:extLst>
              </p:cNvPr>
              <p:cNvSpPr txBox="1"/>
              <p:nvPr/>
            </p:nvSpPr>
            <p:spPr>
              <a:xfrm rot="3060000">
                <a:off x="7030827" y="5203831"/>
                <a:ext cx="1358931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5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28C6-E614-4745-8BAE-CEB5FE5B26DD}"/>
                  </a:ext>
                </a:extLst>
              </p:cNvPr>
              <p:cNvSpPr txBox="1"/>
              <p:nvPr/>
            </p:nvSpPr>
            <p:spPr>
              <a:xfrm rot="3420000">
                <a:off x="6777870" y="550757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6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6A56-3B0F-4B51-8385-6AB4AF693750}"/>
                  </a:ext>
                </a:extLst>
              </p:cNvPr>
              <p:cNvSpPr txBox="1"/>
              <p:nvPr/>
            </p:nvSpPr>
            <p:spPr>
              <a:xfrm rot="4140000">
                <a:off x="6314291" y="5549315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ln w="0"/>
                    <a:solidFill>
                      <a:srgbClr val="052F6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Calibri" pitchFamily="34" charset="0"/>
                  </a:rPr>
                  <a:t>17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4FBF482-F626-4DFA-8DA8-E990E4FAF5D1}"/>
                  </a:ext>
                </a:extLst>
              </p:cNvPr>
              <p:cNvSpPr txBox="1"/>
              <p:nvPr/>
            </p:nvSpPr>
            <p:spPr>
              <a:xfrm rot="4500000">
                <a:off x="5901516" y="5670566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18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5266492-E740-4D75-864C-13BA57BABDDE}"/>
                  </a:ext>
                </a:extLst>
              </p:cNvPr>
              <p:cNvSpPr txBox="1"/>
              <p:nvPr/>
            </p:nvSpPr>
            <p:spPr>
              <a:xfrm rot="4860000">
                <a:off x="5574470" y="5779577"/>
                <a:ext cx="1333530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9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9491CB2-A511-4375-BB85-F3126308DA35}"/>
                  </a:ext>
                </a:extLst>
              </p:cNvPr>
              <p:cNvSpPr txBox="1"/>
              <p:nvPr/>
            </p:nvSpPr>
            <p:spPr>
              <a:xfrm rot="5580000">
                <a:off x="5122536" y="5755235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0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18B03C-EEC2-42E9-B249-5D04637F09E5}"/>
                  </a:ext>
                </a:extLst>
              </p:cNvPr>
              <p:cNvSpPr txBox="1"/>
              <p:nvPr/>
            </p:nvSpPr>
            <p:spPr>
              <a:xfrm rot="5940000">
                <a:off x="4857937" y="5723484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7030A0"/>
                    </a:solidFill>
                    <a:latin typeface="Calibri" pitchFamily="34" charset="0"/>
                  </a:rPr>
                  <a:t>21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3AD68C-2C50-448A-8AE5-6A6020D30BEB}"/>
                  </a:ext>
                </a:extLst>
              </p:cNvPr>
              <p:cNvSpPr txBox="1"/>
              <p:nvPr/>
            </p:nvSpPr>
            <p:spPr>
              <a:xfrm rot="6660000">
                <a:off x="4489613" y="5621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2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EB5CFF-D02A-451A-88CF-FEEFBC7707A2}"/>
                  </a:ext>
                </a:extLst>
              </p:cNvPr>
              <p:cNvSpPr txBox="1"/>
              <p:nvPr/>
            </p:nvSpPr>
            <p:spPr>
              <a:xfrm rot="7020000">
                <a:off x="4114941" y="548006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3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C9F451B-657E-4F32-A8E1-4E813D1A6539}"/>
                  </a:ext>
                </a:extLst>
              </p:cNvPr>
              <p:cNvSpPr txBox="1"/>
              <p:nvPr/>
            </p:nvSpPr>
            <p:spPr>
              <a:xfrm rot="7740000">
                <a:off x="3729684" y="52810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4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DD8F661-B135-423C-A997-1F73237EAA34}"/>
                  </a:ext>
                </a:extLst>
              </p:cNvPr>
              <p:cNvSpPr txBox="1"/>
              <p:nvPr/>
            </p:nvSpPr>
            <p:spPr>
              <a:xfrm rot="8100000">
                <a:off x="3478818" y="501544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5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8F247E8-020D-47B4-B9FD-AC13E3DB4E59}"/>
                  </a:ext>
                </a:extLst>
              </p:cNvPr>
              <p:cNvSpPr txBox="1"/>
              <p:nvPr/>
            </p:nvSpPr>
            <p:spPr>
              <a:xfrm rot="8460000">
                <a:off x="3303123" y="4820711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46242E8-8007-45BB-980D-0DF2B943C52C}"/>
                  </a:ext>
                </a:extLst>
              </p:cNvPr>
              <p:cNvSpPr txBox="1"/>
              <p:nvPr/>
            </p:nvSpPr>
            <p:spPr>
              <a:xfrm rot="8820000">
                <a:off x="3140131" y="481224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FF00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904C6E2-52E1-47D1-9780-B10113290BAC}"/>
                  </a:ext>
                </a:extLst>
              </p:cNvPr>
              <p:cNvSpPr txBox="1"/>
              <p:nvPr/>
            </p:nvSpPr>
            <p:spPr>
              <a:xfrm rot="9540000">
                <a:off x="2907283" y="4437586"/>
                <a:ext cx="1350516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27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7BA5792-699C-4611-930A-0A6AF2363190}"/>
                  </a:ext>
                </a:extLst>
              </p:cNvPr>
              <p:cNvSpPr txBox="1"/>
              <p:nvPr/>
            </p:nvSpPr>
            <p:spPr>
              <a:xfrm rot="9900000">
                <a:off x="2828961" y="4117962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75000"/>
                      </a:srgbClr>
                    </a:solidFill>
                    <a:latin typeface="Calibri" pitchFamily="34" charset="0"/>
                  </a:rPr>
                  <a:t>28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CEDDA78-FED4-4A82-B152-DF17423F9895}"/>
                  </a:ext>
                </a:extLst>
              </p:cNvPr>
              <p:cNvSpPr txBox="1"/>
              <p:nvPr/>
            </p:nvSpPr>
            <p:spPr>
              <a:xfrm rot="10260000">
                <a:off x="2773924" y="376235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9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0D1158D-CED7-444E-935C-50ACE786A3EF}"/>
                  </a:ext>
                </a:extLst>
              </p:cNvPr>
              <p:cNvSpPr txBox="1"/>
              <p:nvPr/>
            </p:nvSpPr>
            <p:spPr>
              <a:xfrm rot="10620000">
                <a:off x="2746406" y="3374996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0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B7009DC-581A-4931-B55C-DE0AF844292B}"/>
                  </a:ext>
                </a:extLst>
              </p:cNvPr>
              <p:cNvSpPr txBox="1"/>
              <p:nvPr/>
            </p:nvSpPr>
            <p:spPr>
              <a:xfrm rot="10980000">
                <a:off x="2744289" y="302150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31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92BB795-9BF3-41D6-B23F-4422870D344F}"/>
                  </a:ext>
                </a:extLst>
              </p:cNvPr>
              <p:cNvSpPr txBox="1"/>
              <p:nvPr/>
            </p:nvSpPr>
            <p:spPr>
              <a:xfrm rot="11340000">
                <a:off x="2773924" y="2708230"/>
                <a:ext cx="1375917" cy="33655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32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8DAD1A2-14BE-4A8B-A7A6-B6098B246BB9}"/>
                  </a:ext>
                </a:extLst>
              </p:cNvPr>
              <p:cNvSpPr txBox="1"/>
              <p:nvPr/>
            </p:nvSpPr>
            <p:spPr>
              <a:xfrm rot="12060000">
                <a:off x="2915750" y="2411890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3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4FEC28D-C0EB-4C95-A689-5B27CD73854D}"/>
                  </a:ext>
                </a:extLst>
              </p:cNvPr>
              <p:cNvSpPr txBox="1"/>
              <p:nvPr/>
            </p:nvSpPr>
            <p:spPr>
              <a:xfrm rot="12420000">
                <a:off x="3017356" y="2039348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4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710D538-7C19-4F02-8602-C853F47130BF}"/>
                  </a:ext>
                </a:extLst>
              </p:cNvPr>
              <p:cNvSpPr txBox="1"/>
              <p:nvPr/>
            </p:nvSpPr>
            <p:spPr>
              <a:xfrm rot="13140000">
                <a:off x="3216335" y="168797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A50E82"/>
                    </a:solidFill>
                    <a:latin typeface="Calibri" pitchFamily="34" charset="0"/>
                  </a:rPr>
                  <a:t>35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96BB5AE-0C51-4365-91A6-1D5019DBEE86}"/>
                  </a:ext>
                </a:extLst>
              </p:cNvPr>
              <p:cNvSpPr txBox="1"/>
              <p:nvPr/>
            </p:nvSpPr>
            <p:spPr>
              <a:xfrm rot="13500000">
                <a:off x="3482019" y="1473121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62324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89989F1-C332-4D45-9D28-AC277A4D9D1C}"/>
                  </a:ext>
                </a:extLst>
              </p:cNvPr>
              <p:cNvSpPr txBox="1"/>
              <p:nvPr/>
            </p:nvSpPr>
            <p:spPr>
              <a:xfrm rot="13860000">
                <a:off x="3676764" y="1297434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D64B780-ACF4-490E-AD85-A1604AB9638C}"/>
                  </a:ext>
                </a:extLst>
              </p:cNvPr>
              <p:cNvSpPr txBox="1"/>
              <p:nvPr/>
            </p:nvSpPr>
            <p:spPr>
              <a:xfrm rot="14220000">
                <a:off x="3797065" y="119904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7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F4D8BC3-3FE0-4388-B763-1ECB6CD46B46}"/>
                  </a:ext>
                </a:extLst>
              </p:cNvPr>
              <p:cNvSpPr txBox="1"/>
              <p:nvPr/>
            </p:nvSpPr>
            <p:spPr>
              <a:xfrm rot="14580000">
                <a:off x="4109648" y="989453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146194"/>
                    </a:solidFill>
                    <a:latin typeface="Calibri" pitchFamily="34" charset="0"/>
                  </a:rPr>
                  <a:t>38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66E4297-B0EA-4B82-9F8F-4216BFA394AC}"/>
                  </a:ext>
                </a:extLst>
              </p:cNvPr>
              <p:cNvSpPr txBox="1"/>
              <p:nvPr/>
            </p:nvSpPr>
            <p:spPr>
              <a:xfrm rot="15300000">
                <a:off x="4576402" y="823290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2060"/>
                    </a:solidFill>
                    <a:latin typeface="Calibri" pitchFamily="34" charset="0"/>
                  </a:rPr>
                  <a:t>39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82474BC-6455-40EC-8EF7-A84434E6BBD5}"/>
                  </a:ext>
                </a:extLst>
              </p:cNvPr>
              <p:cNvSpPr txBox="1"/>
              <p:nvPr/>
            </p:nvSpPr>
            <p:spPr>
              <a:xfrm rot="16200000">
                <a:off x="5099252" y="719628"/>
                <a:ext cx="1373748" cy="3385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03CDD73-4CD8-477C-844F-D3F3ABD8984F}"/>
                  </a:ext>
                </a:extLst>
              </p:cNvPr>
              <p:cNvSpPr txBox="1"/>
              <p:nvPr/>
            </p:nvSpPr>
            <p:spPr>
              <a:xfrm rot="16380000">
                <a:off x="5552246" y="738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6322688-8DF4-4FBB-BCCC-36E50C7E31C3}"/>
                  </a:ext>
                </a:extLst>
              </p:cNvPr>
              <p:cNvSpPr txBox="1"/>
              <p:nvPr/>
            </p:nvSpPr>
            <p:spPr>
              <a:xfrm rot="17163870">
                <a:off x="5962904" y="8613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60000"/>
                        <a:lumOff val="40000"/>
                      </a:srgbClr>
                    </a:solidFill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B76D889-F3FA-4BE6-8936-7A1CCF96BB98}"/>
                  </a:ext>
                </a:extLst>
              </p:cNvPr>
              <p:cNvSpPr txBox="1"/>
              <p:nvPr/>
            </p:nvSpPr>
            <p:spPr>
              <a:xfrm rot="17820000">
                <a:off x="6392613" y="100956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 4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87E3FCB-616A-4905-98F1-34B6B18FCA7E}"/>
                  </a:ext>
                </a:extLst>
              </p:cNvPr>
              <p:cNvSpPr txBox="1"/>
              <p:nvPr/>
            </p:nvSpPr>
            <p:spPr>
              <a:xfrm rot="18540000">
                <a:off x="6920754" y="1296376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5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C40A616-3697-4D8E-896F-4E5E4BBB5616}"/>
                  </a:ext>
                </a:extLst>
              </p:cNvPr>
              <p:cNvSpPr txBox="1"/>
              <p:nvPr/>
            </p:nvSpPr>
            <p:spPr>
              <a:xfrm rot="19226324">
                <a:off x="7329269" y="165622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148BC23-EF30-4C9B-9571-57C3F026172D}"/>
                  </a:ext>
                </a:extLst>
              </p:cNvPr>
              <p:cNvSpPr txBox="1"/>
              <p:nvPr/>
            </p:nvSpPr>
            <p:spPr>
              <a:xfrm rot="19745297">
                <a:off x="7625621" y="2060515"/>
                <a:ext cx="1352633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B050"/>
                    </a:solidFill>
                    <a:latin typeface="Calibri" pitchFamily="34" charset="0"/>
                  </a:rPr>
                  <a:t>7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7D41F46-89C6-49AC-93A8-70988EEE9D97}"/>
                  </a:ext>
                </a:extLst>
              </p:cNvPr>
              <p:cNvSpPr txBox="1"/>
              <p:nvPr/>
            </p:nvSpPr>
            <p:spPr>
              <a:xfrm rot="20530894">
                <a:off x="7693358" y="251560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E87D37">
                        <a:lumMod val="75000"/>
                      </a:srgbClr>
                    </a:solidFill>
                    <a:latin typeface="Calibri" pitchFamily="34" charset="0"/>
                  </a:rPr>
                  <a:t>8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61175DB-96D3-49D7-8DD3-470114B5AD11}"/>
                  </a:ext>
                </a:extLst>
              </p:cNvPr>
              <p:cNvSpPr txBox="1"/>
              <p:nvPr/>
            </p:nvSpPr>
            <p:spPr>
              <a:xfrm rot="21420000">
                <a:off x="7761096" y="2943186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9</a:t>
                </a:r>
              </a:p>
            </p:txBody>
          </p:sp>
        </p:grpSp>
      </p:grpSp>
      <p:pic>
        <p:nvPicPr>
          <p:cNvPr id="51" name="4840642.wav">
            <a:hlinkClick r:id="" action="ppaction://media"/>
            <a:extLst>
              <a:ext uri="{FF2B5EF4-FFF2-40B4-BE49-F238E27FC236}">
                <a16:creationId xmlns:a16="http://schemas.microsoft.com/office/drawing/2014/main" id="{B363018B-B5AB-403E-B627-9A55C55C7B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nutquay">
            <a:extLst>
              <a:ext uri="{FF2B5EF4-FFF2-40B4-BE49-F238E27FC236}">
                <a16:creationId xmlns:a16="http://schemas.microsoft.com/office/drawing/2014/main" id="{8336F470-73A9-427D-9AD9-85DB62983AC8}"/>
              </a:ext>
            </a:extLst>
          </p:cNvPr>
          <p:cNvSpPr/>
          <p:nvPr/>
        </p:nvSpPr>
        <p:spPr>
          <a:xfrm>
            <a:off x="539750" y="2987675"/>
            <a:ext cx="1931988" cy="80803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prstClr val="white"/>
                </a:solidFill>
              </a:rPr>
              <a:t>QUAY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3111FCF1-FC84-4760-A1CC-9A171295AE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6288" y="3340100"/>
            <a:ext cx="10874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48EBA029-49B2-4990-808B-3C1E9E110BA2}"/>
              </a:ext>
            </a:extLst>
          </p:cNvPr>
          <p:cNvSpPr/>
          <p:nvPr/>
        </p:nvSpPr>
        <p:spPr>
          <a:xfrm>
            <a:off x="152399" y="188642"/>
            <a:ext cx="5198371" cy="1177245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3600" b="1" dirty="0">
                <a:ln w="6600">
                  <a:solidFill>
                    <a:srgbClr val="A50E8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A50E82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MAY MẮN</a:t>
            </a:r>
          </a:p>
        </p:txBody>
      </p:sp>
      <p:pic>
        <p:nvPicPr>
          <p:cNvPr id="55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DCC7D42-24C8-472F-B8CA-AAF01D6CD8E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Pentagon 5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6846D23-9DCB-43C8-8886-FD56362690EB}"/>
              </a:ext>
            </a:extLst>
          </p:cNvPr>
          <p:cNvSpPr/>
          <p:nvPr/>
        </p:nvSpPr>
        <p:spPr>
          <a:xfrm>
            <a:off x="10618788" y="5546725"/>
            <a:ext cx="1431925" cy="501650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300" dirty="0">
                <a:solidFill>
                  <a:prstClr val="black">
                    <a:lumMod val="75000"/>
                  </a:prstClr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298515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0" fill="hold">
                      <p:stCondLst>
                        <p:cond delay="0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37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1" dur="30406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>
            <a:extLst>
              <a:ext uri="{FF2B5EF4-FFF2-40B4-BE49-F238E27FC236}">
                <a16:creationId xmlns:a16="http://schemas.microsoft.com/office/drawing/2014/main" id="{66C85E13-D37F-4B07-99E4-011032E00A5B}"/>
              </a:ext>
            </a:extLst>
          </p:cNvPr>
          <p:cNvSpPr/>
          <p:nvPr/>
        </p:nvSpPr>
        <p:spPr>
          <a:xfrm>
            <a:off x="833966" y="411163"/>
            <a:ext cx="10524067" cy="3246437"/>
          </a:xfrm>
          <a:prstGeom prst="snip2Diag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:</a:t>
            </a:r>
          </a:p>
          <a:p>
            <a:pPr eaLnBrk="1" hangingPunct="1">
              <a:defRPr/>
            </a:pP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defRPr/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0" name="Snip Diagonal Corner Rectangle 49">
            <a:extLst>
              <a:ext uri="{FF2B5EF4-FFF2-40B4-BE49-F238E27FC236}">
                <a16:creationId xmlns:a16="http://schemas.microsoft.com/office/drawing/2014/main" id="{51E72F23-23EC-4605-AFBF-D70D8B01875F}"/>
              </a:ext>
            </a:extLst>
          </p:cNvPr>
          <p:cNvSpPr/>
          <p:nvPr/>
        </p:nvSpPr>
        <p:spPr>
          <a:xfrm>
            <a:off x="1625601" y="3962401"/>
            <a:ext cx="8411633" cy="146526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59094"/>
              </p:ext>
            </p:extLst>
          </p:nvPr>
        </p:nvGraphicFramePr>
        <p:xfrm>
          <a:off x="2115689" y="1594404"/>
          <a:ext cx="1949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355320" progId="Equation.DSMT4">
                  <p:embed/>
                </p:oleObj>
              </mc:Choice>
              <mc:Fallback>
                <p:oleObj name="Equation" r:id="rId3" imgW="195552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689" y="1594404"/>
                        <a:ext cx="1949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22867"/>
              </p:ext>
            </p:extLst>
          </p:nvPr>
        </p:nvGraphicFramePr>
        <p:xfrm>
          <a:off x="5071442" y="1615281"/>
          <a:ext cx="17065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19040" progId="Equation.DSMT4">
                  <p:embed/>
                </p:oleObj>
              </mc:Choice>
              <mc:Fallback>
                <p:oleObj name="Equation" r:id="rId5" imgW="171432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442" y="1615281"/>
                        <a:ext cx="17065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87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1">
            <a:extLst>
              <a:ext uri="{FF2B5EF4-FFF2-40B4-BE49-F238E27FC236}">
                <a16:creationId xmlns:a16="http://schemas.microsoft.com/office/drawing/2014/main" id="{284ECE33-D7D0-4583-9334-C4369EC532D7}"/>
              </a:ext>
            </a:extLst>
          </p:cNvPr>
          <p:cNvSpPr/>
          <p:nvPr/>
        </p:nvSpPr>
        <p:spPr>
          <a:xfrm>
            <a:off x="3825551" y="777264"/>
            <a:ext cx="8327353" cy="5400249"/>
          </a:xfrm>
          <a:custGeom>
            <a:avLst/>
            <a:gdLst>
              <a:gd name="connsiteX0" fmla="*/ 0 w 8824686"/>
              <a:gd name="connsiteY0" fmla="*/ 0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0 w 8824686"/>
              <a:gd name="connsiteY4" fmla="*/ 0 h 6858000"/>
              <a:gd name="connsiteX0" fmla="*/ 827314 w 8824686"/>
              <a:gd name="connsiteY0" fmla="*/ 682171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827314 w 8824686"/>
              <a:gd name="connsiteY4" fmla="*/ 682171 h 6858000"/>
              <a:gd name="connsiteX0" fmla="*/ 1959428 w 8824686"/>
              <a:gd name="connsiteY0" fmla="*/ 769257 h 6858000"/>
              <a:gd name="connsiteX1" fmla="*/ 8824686 w 8824686"/>
              <a:gd name="connsiteY1" fmla="*/ 0 h 6858000"/>
              <a:gd name="connsiteX2" fmla="*/ 8824686 w 8824686"/>
              <a:gd name="connsiteY2" fmla="*/ 6858000 h 6858000"/>
              <a:gd name="connsiteX3" fmla="*/ 0 w 8824686"/>
              <a:gd name="connsiteY3" fmla="*/ 6858000 h 6858000"/>
              <a:gd name="connsiteX4" fmla="*/ 1959428 w 8824686"/>
              <a:gd name="connsiteY4" fmla="*/ 769257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24686" h="6858000">
                <a:moveTo>
                  <a:pt x="1959428" y="769257"/>
                </a:moveTo>
                <a:lnTo>
                  <a:pt x="8824686" y="0"/>
                </a:lnTo>
                <a:lnTo>
                  <a:pt x="8824686" y="6858000"/>
                </a:lnTo>
                <a:lnTo>
                  <a:pt x="0" y="6858000"/>
                </a:lnTo>
                <a:lnTo>
                  <a:pt x="1959428" y="769257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E7AF625-ED37-4C71-AFD0-5718B2849928}"/>
              </a:ext>
            </a:extLst>
          </p:cNvPr>
          <p:cNvGrpSpPr>
            <a:grpSpLocks/>
          </p:cNvGrpSpPr>
          <p:nvPr/>
        </p:nvGrpSpPr>
        <p:grpSpPr bwMode="auto">
          <a:xfrm>
            <a:off x="6310313" y="1079500"/>
            <a:ext cx="4956175" cy="4960938"/>
            <a:chOff x="2791682" y="121634"/>
            <a:chExt cx="6608637" cy="6614733"/>
          </a:xfrm>
        </p:grpSpPr>
        <p:pic>
          <p:nvPicPr>
            <p:cNvPr id="6" name="Picture 69">
              <a:extLst>
                <a:ext uri="{FF2B5EF4-FFF2-40B4-BE49-F238E27FC236}">
                  <a16:creationId xmlns:a16="http://schemas.microsoft.com/office/drawing/2014/main" id="{2F4F935F-E35F-434C-8ACE-34C66FE22A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1682" y="121634"/>
              <a:ext cx="6608637" cy="661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8">
              <a:extLst>
                <a:ext uri="{FF2B5EF4-FFF2-40B4-BE49-F238E27FC236}">
                  <a16:creationId xmlns:a16="http://schemas.microsoft.com/office/drawing/2014/main" id="{4310C025-F1B0-4C3E-9080-605EFDCEB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9638" y="214772"/>
              <a:ext cx="6439294" cy="6413644"/>
              <a:chOff x="2744289" y="202042"/>
              <a:chExt cx="6439294" cy="6413644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C111AC-D394-431F-8768-D63C45C04C35}"/>
                  </a:ext>
                </a:extLst>
              </p:cNvPr>
              <p:cNvSpPr txBox="1"/>
              <p:nvPr/>
            </p:nvSpPr>
            <p:spPr>
              <a:xfrm rot="180000">
                <a:off x="7797281" y="3314733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10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50397C-AB36-4B89-9A59-B93DA4916831}"/>
                  </a:ext>
                </a:extLst>
              </p:cNvPr>
              <p:cNvSpPr txBox="1"/>
              <p:nvPr/>
            </p:nvSpPr>
            <p:spPr>
              <a:xfrm rot="540000">
                <a:off x="7733578" y="3641702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CCE627-9386-4BA8-A1D1-550EF89C7D65}"/>
                  </a:ext>
                </a:extLst>
              </p:cNvPr>
              <p:cNvSpPr txBox="1"/>
              <p:nvPr/>
            </p:nvSpPr>
            <p:spPr>
              <a:xfrm rot="900000">
                <a:off x="7809783" y="3637468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1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01C09D4-26EE-4222-8520-9E40D4FF4211}"/>
                  </a:ext>
                </a:extLst>
              </p:cNvPr>
              <p:cNvSpPr txBox="1"/>
              <p:nvPr/>
            </p:nvSpPr>
            <p:spPr>
              <a:xfrm rot="1260000">
                <a:off x="7744161" y="408409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2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03C045E-01DE-43B8-B198-35FEA17A6E81}"/>
                  </a:ext>
                </a:extLst>
              </p:cNvPr>
              <p:cNvSpPr txBox="1"/>
              <p:nvPr/>
            </p:nvSpPr>
            <p:spPr>
              <a:xfrm rot="1620000">
                <a:off x="7490146" y="4384668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E1B1F4-1818-425F-BF29-C5968C764F8E}"/>
                  </a:ext>
                </a:extLst>
              </p:cNvPr>
              <p:cNvSpPr txBox="1"/>
              <p:nvPr/>
            </p:nvSpPr>
            <p:spPr>
              <a:xfrm rot="1980000">
                <a:off x="7585402" y="4507437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70C0"/>
                    </a:solidFill>
                    <a:latin typeface="Calibri" pitchFamily="34" charset="0"/>
                  </a:rPr>
                  <a:t>13</a:t>
                </a:r>
                <a:endParaRPr lang="en-US" sz="1050" dirty="0">
                  <a:solidFill>
                    <a:prstClr val="white"/>
                  </a:solidFill>
                  <a:latin typeface="Calibri" pitchFamily="34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78626F5-47F7-4354-9EB2-AF5DA8EA8C27}"/>
                  </a:ext>
                </a:extLst>
              </p:cNvPr>
              <p:cNvSpPr txBox="1"/>
              <p:nvPr/>
            </p:nvSpPr>
            <p:spPr>
              <a:xfrm rot="2340000">
                <a:off x="7325036" y="4843996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Calibri" pitchFamily="34" charset="0"/>
                  </a:rPr>
                  <a:t>14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DAE0E55-D9AC-41C2-AF44-30E0D9175641}"/>
                  </a:ext>
                </a:extLst>
              </p:cNvPr>
              <p:cNvSpPr txBox="1"/>
              <p:nvPr/>
            </p:nvSpPr>
            <p:spPr>
              <a:xfrm rot="3060000">
                <a:off x="7030827" y="5203831"/>
                <a:ext cx="1358931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5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A128C6-E614-4745-8BAE-CEB5FE5B26DD}"/>
                  </a:ext>
                </a:extLst>
              </p:cNvPr>
              <p:cNvSpPr txBox="1"/>
              <p:nvPr/>
            </p:nvSpPr>
            <p:spPr>
              <a:xfrm rot="3420000">
                <a:off x="6777870" y="550757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6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6A56-3B0F-4B51-8385-6AB4AF693750}"/>
                  </a:ext>
                </a:extLst>
              </p:cNvPr>
              <p:cNvSpPr txBox="1"/>
              <p:nvPr/>
            </p:nvSpPr>
            <p:spPr>
              <a:xfrm rot="4140000">
                <a:off x="6314291" y="5549315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ln w="0"/>
                    <a:solidFill>
                      <a:srgbClr val="052F6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Calibri" pitchFamily="34" charset="0"/>
                  </a:rPr>
                  <a:t>17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4FBF482-F626-4DFA-8DA8-E990E4FAF5D1}"/>
                  </a:ext>
                </a:extLst>
              </p:cNvPr>
              <p:cNvSpPr txBox="1"/>
              <p:nvPr/>
            </p:nvSpPr>
            <p:spPr>
              <a:xfrm rot="4500000">
                <a:off x="5901516" y="5670566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18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5266492-E740-4D75-864C-13BA57BABDDE}"/>
                  </a:ext>
                </a:extLst>
              </p:cNvPr>
              <p:cNvSpPr txBox="1"/>
              <p:nvPr/>
            </p:nvSpPr>
            <p:spPr>
              <a:xfrm rot="4860000">
                <a:off x="5574470" y="5779577"/>
                <a:ext cx="1333530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9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9491CB2-A511-4375-BB85-F3126308DA35}"/>
                  </a:ext>
                </a:extLst>
              </p:cNvPr>
              <p:cNvSpPr txBox="1"/>
              <p:nvPr/>
            </p:nvSpPr>
            <p:spPr>
              <a:xfrm rot="5580000">
                <a:off x="5122536" y="5755235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0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18B03C-EEC2-42E9-B249-5D04637F09E5}"/>
                  </a:ext>
                </a:extLst>
              </p:cNvPr>
              <p:cNvSpPr txBox="1"/>
              <p:nvPr/>
            </p:nvSpPr>
            <p:spPr>
              <a:xfrm rot="5940000">
                <a:off x="4857937" y="5723484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7030A0"/>
                    </a:solidFill>
                    <a:latin typeface="Calibri" pitchFamily="34" charset="0"/>
                  </a:rPr>
                  <a:t>21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3AD68C-2C50-448A-8AE5-6A6020D30BEB}"/>
                  </a:ext>
                </a:extLst>
              </p:cNvPr>
              <p:cNvSpPr txBox="1"/>
              <p:nvPr/>
            </p:nvSpPr>
            <p:spPr>
              <a:xfrm rot="6660000">
                <a:off x="4489613" y="5621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2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EEB5CFF-D02A-451A-88CF-FEEFBC7707A2}"/>
                  </a:ext>
                </a:extLst>
              </p:cNvPr>
              <p:cNvSpPr txBox="1"/>
              <p:nvPr/>
            </p:nvSpPr>
            <p:spPr>
              <a:xfrm rot="7020000">
                <a:off x="4114941" y="548006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3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C9F451B-657E-4F32-A8E1-4E813D1A6539}"/>
                  </a:ext>
                </a:extLst>
              </p:cNvPr>
              <p:cNvSpPr txBox="1"/>
              <p:nvPr/>
            </p:nvSpPr>
            <p:spPr>
              <a:xfrm rot="7740000">
                <a:off x="3729684" y="52810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4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DD8F661-B135-423C-A997-1F73237EAA34}"/>
                  </a:ext>
                </a:extLst>
              </p:cNvPr>
              <p:cNvSpPr txBox="1"/>
              <p:nvPr/>
            </p:nvSpPr>
            <p:spPr>
              <a:xfrm rot="8100000">
                <a:off x="3478818" y="501544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25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8F247E8-020D-47B4-B9FD-AC13E3DB4E59}"/>
                  </a:ext>
                </a:extLst>
              </p:cNvPr>
              <p:cNvSpPr txBox="1"/>
              <p:nvPr/>
            </p:nvSpPr>
            <p:spPr>
              <a:xfrm rot="8460000">
                <a:off x="3303123" y="4820711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46242E8-8007-45BB-980D-0DF2B943C52C}"/>
                  </a:ext>
                </a:extLst>
              </p:cNvPr>
              <p:cNvSpPr txBox="1"/>
              <p:nvPr/>
            </p:nvSpPr>
            <p:spPr>
              <a:xfrm rot="8820000">
                <a:off x="3140131" y="481224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FF00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904C6E2-52E1-47D1-9780-B10113290BAC}"/>
                  </a:ext>
                </a:extLst>
              </p:cNvPr>
              <p:cNvSpPr txBox="1"/>
              <p:nvPr/>
            </p:nvSpPr>
            <p:spPr>
              <a:xfrm rot="9540000">
                <a:off x="2907283" y="4437586"/>
                <a:ext cx="1350516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27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7BA5792-699C-4611-930A-0A6AF2363190}"/>
                  </a:ext>
                </a:extLst>
              </p:cNvPr>
              <p:cNvSpPr txBox="1"/>
              <p:nvPr/>
            </p:nvSpPr>
            <p:spPr>
              <a:xfrm rot="9900000">
                <a:off x="2828961" y="4117962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75000"/>
                      </a:srgbClr>
                    </a:solidFill>
                    <a:latin typeface="Calibri" pitchFamily="34" charset="0"/>
                  </a:rPr>
                  <a:t>28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CEDDA78-FED4-4A82-B152-DF17423F9895}"/>
                  </a:ext>
                </a:extLst>
              </p:cNvPr>
              <p:cNvSpPr txBox="1"/>
              <p:nvPr/>
            </p:nvSpPr>
            <p:spPr>
              <a:xfrm rot="10260000">
                <a:off x="2773924" y="376235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9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0D1158D-CED7-444E-935C-50ACE786A3EF}"/>
                  </a:ext>
                </a:extLst>
              </p:cNvPr>
              <p:cNvSpPr txBox="1"/>
              <p:nvPr/>
            </p:nvSpPr>
            <p:spPr>
              <a:xfrm rot="10620000">
                <a:off x="2746406" y="3374996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0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B7009DC-581A-4931-B55C-DE0AF844292B}"/>
                  </a:ext>
                </a:extLst>
              </p:cNvPr>
              <p:cNvSpPr txBox="1"/>
              <p:nvPr/>
            </p:nvSpPr>
            <p:spPr>
              <a:xfrm rot="10980000">
                <a:off x="2744289" y="302150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00000"/>
                    </a:solidFill>
                    <a:latin typeface="Calibri" pitchFamily="34" charset="0"/>
                  </a:rPr>
                  <a:t>31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92BB795-9BF3-41D6-B23F-4422870D344F}"/>
                  </a:ext>
                </a:extLst>
              </p:cNvPr>
              <p:cNvSpPr txBox="1"/>
              <p:nvPr/>
            </p:nvSpPr>
            <p:spPr>
              <a:xfrm rot="11340000">
                <a:off x="2773924" y="2708230"/>
                <a:ext cx="1375917" cy="33655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Calibri" pitchFamily="34" charset="0"/>
                  </a:rPr>
                  <a:t>32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8DAD1A2-14BE-4A8B-A7A6-B6098B246BB9}"/>
                  </a:ext>
                </a:extLst>
              </p:cNvPr>
              <p:cNvSpPr txBox="1"/>
              <p:nvPr/>
            </p:nvSpPr>
            <p:spPr>
              <a:xfrm rot="12060000">
                <a:off x="2915750" y="2411890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3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4FEC28D-C0EB-4C95-A689-5B27CD73854D}"/>
                  </a:ext>
                </a:extLst>
              </p:cNvPr>
              <p:cNvSpPr txBox="1"/>
              <p:nvPr/>
            </p:nvSpPr>
            <p:spPr>
              <a:xfrm rot="12420000">
                <a:off x="3017356" y="2039348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4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710D538-7C19-4F02-8602-C853F47130BF}"/>
                  </a:ext>
                </a:extLst>
              </p:cNvPr>
              <p:cNvSpPr txBox="1"/>
              <p:nvPr/>
            </p:nvSpPr>
            <p:spPr>
              <a:xfrm rot="13140000">
                <a:off x="3216335" y="1687974"/>
                <a:ext cx="1373800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A50E82"/>
                    </a:solidFill>
                    <a:latin typeface="Calibri" pitchFamily="34" charset="0"/>
                  </a:rPr>
                  <a:t>35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96BB5AE-0C51-4365-91A6-1D5019DBEE86}"/>
                  </a:ext>
                </a:extLst>
              </p:cNvPr>
              <p:cNvSpPr txBox="1"/>
              <p:nvPr/>
            </p:nvSpPr>
            <p:spPr>
              <a:xfrm rot="13500000">
                <a:off x="3482019" y="1473121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C62324"/>
                    </a:solidFill>
                    <a:latin typeface="Calibri" pitchFamily="34" charset="0"/>
                  </a:rPr>
                  <a:t>3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89989F1-C332-4D45-9D28-AC277A4D9D1C}"/>
                  </a:ext>
                </a:extLst>
              </p:cNvPr>
              <p:cNvSpPr txBox="1"/>
              <p:nvPr/>
            </p:nvSpPr>
            <p:spPr>
              <a:xfrm rot="13860000">
                <a:off x="3676764" y="1297434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105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D64B780-ACF4-490E-AD85-A1604AB9638C}"/>
                  </a:ext>
                </a:extLst>
              </p:cNvPr>
              <p:cNvSpPr txBox="1"/>
              <p:nvPr/>
            </p:nvSpPr>
            <p:spPr>
              <a:xfrm rot="14220000">
                <a:off x="3797065" y="1199049"/>
                <a:ext cx="1373748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37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F4D8BC3-3FE0-4388-B763-1ECB6CD46B46}"/>
                  </a:ext>
                </a:extLst>
              </p:cNvPr>
              <p:cNvSpPr txBox="1"/>
              <p:nvPr/>
            </p:nvSpPr>
            <p:spPr>
              <a:xfrm rot="14580000">
                <a:off x="4109648" y="989453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146194"/>
                    </a:solidFill>
                    <a:latin typeface="Calibri" pitchFamily="34" charset="0"/>
                  </a:rPr>
                  <a:t>38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66E4297-B0EA-4B82-9F8F-4216BFA394AC}"/>
                  </a:ext>
                </a:extLst>
              </p:cNvPr>
              <p:cNvSpPr txBox="1"/>
              <p:nvPr/>
            </p:nvSpPr>
            <p:spPr>
              <a:xfrm rot="15300000">
                <a:off x="4576402" y="823290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2060"/>
                    </a:solidFill>
                    <a:latin typeface="Calibri" pitchFamily="34" charset="0"/>
                  </a:rPr>
                  <a:t>39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82474BC-6455-40EC-8EF7-A84434E6BBD5}"/>
                  </a:ext>
                </a:extLst>
              </p:cNvPr>
              <p:cNvSpPr txBox="1"/>
              <p:nvPr/>
            </p:nvSpPr>
            <p:spPr>
              <a:xfrm rot="16200000">
                <a:off x="5099252" y="719628"/>
                <a:ext cx="1373748" cy="3385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03CDD73-4CD8-477C-844F-D3F3ABD8984F}"/>
                  </a:ext>
                </a:extLst>
              </p:cNvPr>
              <p:cNvSpPr txBox="1"/>
              <p:nvPr/>
            </p:nvSpPr>
            <p:spPr>
              <a:xfrm rot="16380000">
                <a:off x="5552246" y="738622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6322688-8DF4-4FBB-BCCC-36E50C7E31C3}"/>
                  </a:ext>
                </a:extLst>
              </p:cNvPr>
              <p:cNvSpPr txBox="1"/>
              <p:nvPr/>
            </p:nvSpPr>
            <p:spPr>
              <a:xfrm rot="17163870">
                <a:off x="5962904" y="86139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52F61">
                        <a:lumMod val="60000"/>
                        <a:lumOff val="40000"/>
                      </a:srgbClr>
                    </a:solidFill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B76D889-F3FA-4BE6-8936-7A1CCF96BB98}"/>
                  </a:ext>
                </a:extLst>
              </p:cNvPr>
              <p:cNvSpPr txBox="1"/>
              <p:nvPr/>
            </p:nvSpPr>
            <p:spPr>
              <a:xfrm rot="17820000">
                <a:off x="6392613" y="1009561"/>
                <a:ext cx="1373747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 4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87E3FCB-616A-4905-98F1-34B6B18FCA7E}"/>
                  </a:ext>
                </a:extLst>
              </p:cNvPr>
              <p:cNvSpPr txBox="1"/>
              <p:nvPr/>
            </p:nvSpPr>
            <p:spPr>
              <a:xfrm rot="18540000">
                <a:off x="6920754" y="1296376"/>
                <a:ext cx="1375864" cy="3386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5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C40A616-3697-4D8E-896F-4E5E4BBB5616}"/>
                  </a:ext>
                </a:extLst>
              </p:cNvPr>
              <p:cNvSpPr txBox="1"/>
              <p:nvPr/>
            </p:nvSpPr>
            <p:spPr>
              <a:xfrm rot="19226324">
                <a:off x="7329269" y="1656224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white"/>
                    </a:solidFill>
                    <a:latin typeface="Calibri" pitchFamily="34" charset="0"/>
                  </a:rPr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148BC23-EF30-4C9B-9571-57C3F026172D}"/>
                  </a:ext>
                </a:extLst>
              </p:cNvPr>
              <p:cNvSpPr txBox="1"/>
              <p:nvPr/>
            </p:nvSpPr>
            <p:spPr>
              <a:xfrm rot="19745297">
                <a:off x="7625621" y="2060515"/>
                <a:ext cx="1352633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00B050"/>
                    </a:solidFill>
                    <a:latin typeface="Calibri" pitchFamily="34" charset="0"/>
                  </a:rPr>
                  <a:t>7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7D41F46-89C6-49AC-93A8-70988EEE9D97}"/>
                  </a:ext>
                </a:extLst>
              </p:cNvPr>
              <p:cNvSpPr txBox="1"/>
              <p:nvPr/>
            </p:nvSpPr>
            <p:spPr>
              <a:xfrm rot="20530894">
                <a:off x="7693358" y="2515609"/>
                <a:ext cx="1375917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srgbClr val="E87D37">
                        <a:lumMod val="75000"/>
                      </a:srgbClr>
                    </a:solidFill>
                    <a:latin typeface="Calibri" pitchFamily="34" charset="0"/>
                  </a:rPr>
                  <a:t>8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61175DB-96D3-49D7-8DD3-470114B5AD11}"/>
                  </a:ext>
                </a:extLst>
              </p:cNvPr>
              <p:cNvSpPr txBox="1"/>
              <p:nvPr/>
            </p:nvSpPr>
            <p:spPr>
              <a:xfrm rot="21420000">
                <a:off x="7761096" y="2943186"/>
                <a:ext cx="1373801" cy="3386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50" dirty="0">
                    <a:solidFill>
                      <a:prstClr val="black"/>
                    </a:solidFill>
                    <a:latin typeface="Calibri" pitchFamily="34" charset="0"/>
                  </a:rPr>
                  <a:t>9</a:t>
                </a:r>
              </a:p>
            </p:txBody>
          </p:sp>
        </p:grpSp>
      </p:grpSp>
      <p:pic>
        <p:nvPicPr>
          <p:cNvPr id="51" name="4840642.wav">
            <a:hlinkClick r:id="" action="ppaction://media"/>
            <a:extLst>
              <a:ext uri="{FF2B5EF4-FFF2-40B4-BE49-F238E27FC236}">
                <a16:creationId xmlns:a16="http://schemas.microsoft.com/office/drawing/2014/main" id="{B363018B-B5AB-403E-B627-9A55C55C7B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nutquay">
            <a:extLst>
              <a:ext uri="{FF2B5EF4-FFF2-40B4-BE49-F238E27FC236}">
                <a16:creationId xmlns:a16="http://schemas.microsoft.com/office/drawing/2014/main" id="{8336F470-73A9-427D-9AD9-85DB62983AC8}"/>
              </a:ext>
            </a:extLst>
          </p:cNvPr>
          <p:cNvSpPr/>
          <p:nvPr/>
        </p:nvSpPr>
        <p:spPr>
          <a:xfrm>
            <a:off x="539750" y="2987675"/>
            <a:ext cx="1931988" cy="80803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prstClr val="white"/>
                </a:solidFill>
              </a:rPr>
              <a:t>QUAY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3111FCF1-FC84-4760-A1CC-9A171295AE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6288" y="3340100"/>
            <a:ext cx="10874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48EBA029-49B2-4990-808B-3C1E9E110BA2}"/>
              </a:ext>
            </a:extLst>
          </p:cNvPr>
          <p:cNvSpPr/>
          <p:nvPr/>
        </p:nvSpPr>
        <p:spPr>
          <a:xfrm>
            <a:off x="152399" y="188642"/>
            <a:ext cx="5198371" cy="1177245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3600" b="1" dirty="0">
                <a:ln w="6600">
                  <a:solidFill>
                    <a:srgbClr val="A50E8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A50E82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MAY MẮN</a:t>
            </a:r>
          </a:p>
        </p:txBody>
      </p:sp>
      <p:pic>
        <p:nvPicPr>
          <p:cNvPr id="55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DCC7D42-24C8-472F-B8CA-AAF01D6CD8E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-5572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Pentagon 5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6846D23-9DCB-43C8-8886-FD56362690EB}"/>
              </a:ext>
            </a:extLst>
          </p:cNvPr>
          <p:cNvSpPr/>
          <p:nvPr/>
        </p:nvSpPr>
        <p:spPr>
          <a:xfrm>
            <a:off x="10618788" y="5546725"/>
            <a:ext cx="1431925" cy="501650"/>
          </a:xfrm>
          <a:prstGeom prst="homePlat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300" dirty="0">
                <a:solidFill>
                  <a:prstClr val="black">
                    <a:lumMod val="75000"/>
                  </a:prstClr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298515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9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4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0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2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8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8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0" fill="hold">
                      <p:stCondLst>
                        <p:cond delay="0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37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1" dur="30406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>
            <a:extLst>
              <a:ext uri="{FF2B5EF4-FFF2-40B4-BE49-F238E27FC236}">
                <a16:creationId xmlns:a16="http://schemas.microsoft.com/office/drawing/2014/main" id="{66C85E13-D37F-4B07-99E4-011032E00A5B}"/>
              </a:ext>
            </a:extLst>
          </p:cNvPr>
          <p:cNvSpPr/>
          <p:nvPr/>
        </p:nvSpPr>
        <p:spPr>
          <a:xfrm>
            <a:off x="833966" y="411163"/>
            <a:ext cx="10524067" cy="3246437"/>
          </a:xfrm>
          <a:prstGeom prst="snip2Diag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:</a:t>
            </a:r>
          </a:p>
          <a:p>
            <a:pPr eaLnBrk="1" hangingPunct="1">
              <a:defRPr/>
            </a:pP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defRPr/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0" name="Snip Diagonal Corner Rectangle 49">
            <a:extLst>
              <a:ext uri="{FF2B5EF4-FFF2-40B4-BE49-F238E27FC236}">
                <a16:creationId xmlns:a16="http://schemas.microsoft.com/office/drawing/2014/main" id="{51E72F23-23EC-4605-AFBF-D70D8B01875F}"/>
              </a:ext>
            </a:extLst>
          </p:cNvPr>
          <p:cNvSpPr/>
          <p:nvPr/>
        </p:nvSpPr>
        <p:spPr>
          <a:xfrm>
            <a:off x="1625601" y="3962401"/>
            <a:ext cx="8411633" cy="146526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038157"/>
              </p:ext>
            </p:extLst>
          </p:nvPr>
        </p:nvGraphicFramePr>
        <p:xfrm>
          <a:off x="2116553" y="1576144"/>
          <a:ext cx="1949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355320" progId="Equation.DSMT4">
                  <p:embed/>
                </p:oleObj>
              </mc:Choice>
              <mc:Fallback>
                <p:oleObj name="Equation" r:id="rId3" imgW="1955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553" y="1576144"/>
                        <a:ext cx="1949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33316"/>
              </p:ext>
            </p:extLst>
          </p:nvPr>
        </p:nvGraphicFramePr>
        <p:xfrm>
          <a:off x="5183186" y="1594805"/>
          <a:ext cx="912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55320" progId="Equation.DSMT4">
                  <p:embed/>
                </p:oleObj>
              </mc:Choice>
              <mc:Fallback>
                <p:oleObj name="Equation" r:id="rId5" imgW="914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6" y="1594805"/>
                        <a:ext cx="912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45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82AB88CB-A699-4959-96D0-43D8FFA5A597}"/>
              </a:ext>
            </a:extLst>
          </p:cNvPr>
          <p:cNvSpPr/>
          <p:nvPr/>
        </p:nvSpPr>
        <p:spPr>
          <a:xfrm>
            <a:off x="117800" y="153136"/>
            <a:ext cx="5395021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NG CỐ KIẾN THỨC</a:t>
            </a:r>
          </a:p>
        </p:txBody>
      </p:sp>
      <p:pic>
        <p:nvPicPr>
          <p:cNvPr id="10" name="Picture 1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2380" y="2395671"/>
            <a:ext cx="6521128" cy="1454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6063" y="3309043"/>
            <a:ext cx="6521128" cy="1240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343" y="2024081"/>
            <a:ext cx="4360402" cy="1722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668" y="1249714"/>
            <a:ext cx="5276406" cy="136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420" y="72123"/>
            <a:ext cx="5772197" cy="1439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000" y="977968"/>
            <a:ext cx="4330220" cy="184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18" y="1893734"/>
            <a:ext cx="2898259" cy="1559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24F7F77-0B5A-9AB2-9D50-56C1468EF03F}"/>
              </a:ext>
            </a:extLst>
          </p:cNvPr>
          <p:cNvSpPr txBox="1"/>
          <p:nvPr/>
        </p:nvSpPr>
        <p:spPr>
          <a:xfrm>
            <a:off x="0" y="5684810"/>
            <a:ext cx="7174593" cy="830997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+ ”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“ – ”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– ”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+ ” </a:t>
            </a:r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5B107630-A039-9306-350B-384B6D5A7F9E}"/>
              </a:ext>
            </a:extLst>
          </p:cNvPr>
          <p:cNvSpPr/>
          <p:nvPr/>
        </p:nvSpPr>
        <p:spPr>
          <a:xfrm>
            <a:off x="417571" y="4344748"/>
            <a:ext cx="2512858" cy="1096076"/>
          </a:xfrm>
          <a:prstGeom prst="ellipse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QUY TẮC CHUYỂN VẾ</a:t>
            </a:r>
          </a:p>
        </p:txBody>
      </p:sp>
      <p:sp>
        <p:nvSpPr>
          <p:cNvPr id="18" name="Hình Bầu dục 17">
            <a:extLst>
              <a:ext uri="{FF2B5EF4-FFF2-40B4-BE49-F238E27FC236}">
                <a16:creationId xmlns:a16="http://schemas.microsoft.com/office/drawing/2014/main" id="{31662965-0BD1-6CEE-1FBF-8F3C53948C98}"/>
              </a:ext>
            </a:extLst>
          </p:cNvPr>
          <p:cNvSpPr/>
          <p:nvPr/>
        </p:nvSpPr>
        <p:spPr>
          <a:xfrm>
            <a:off x="8717759" y="4395668"/>
            <a:ext cx="2512858" cy="1096076"/>
          </a:xfrm>
          <a:prstGeom prst="ellipse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ĐẲNG THỨC</a:t>
            </a:r>
          </a:p>
          <a:p>
            <a:pPr algn="ctr"/>
            <a:r>
              <a:rPr lang="en-US" sz="2400" b="1" dirty="0"/>
              <a:t>A = B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CD7E7949-E7F3-5976-09A7-1F32FB3926FB}"/>
              </a:ext>
            </a:extLst>
          </p:cNvPr>
          <p:cNvSpPr txBox="1"/>
          <p:nvPr/>
        </p:nvSpPr>
        <p:spPr>
          <a:xfrm>
            <a:off x="8384871" y="5595681"/>
            <a:ext cx="2912016" cy="1200329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C = B + C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713297" y="4087886"/>
            <a:ext cx="1511846" cy="646331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600" dirty="0" err="1">
                <a:cs typeface="Times New Roman" pitchFamily="18" charset="0"/>
              </a:rPr>
              <a:t>Bài</a:t>
            </a:r>
            <a:r>
              <a:rPr lang="en-US" sz="3600" dirty="0">
                <a:cs typeface="Times New Roman" pitchFamily="18" charset="0"/>
              </a:rPr>
              <a:t> 4</a:t>
            </a:r>
            <a:endParaRPr lang="vi-VN" sz="3600" dirty="0">
              <a:cs typeface="Times New Roman" pitchFamily="18" charset="0"/>
            </a:endParaRPr>
          </a:p>
        </p:txBody>
      </p:sp>
      <p:pic>
        <p:nvPicPr>
          <p:cNvPr id="22" name="Picture 5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70524" y="2895161"/>
            <a:ext cx="2121785" cy="1823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5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626715" flipH="1">
            <a:off x="2437518" y="4003877"/>
            <a:ext cx="2382851" cy="2047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4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627" y="5027672"/>
            <a:ext cx="7447561" cy="53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3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1636">
            <a:off x="10159259" y="5294239"/>
            <a:ext cx="743673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3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5916" flipV="1">
            <a:off x="1926589" y="5430891"/>
            <a:ext cx="881770" cy="318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20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8" grpId="0" animBg="1"/>
      <p:bldP spid="19" grpId="0" animBg="1"/>
      <p:bldP spid="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57200" y="9753600"/>
            <a:ext cx="11277600" cy="6477000"/>
          </a:xfrm>
          <a:prstGeom prst="roundRect">
            <a:avLst>
              <a:gd name="adj" fmla="val 8256"/>
            </a:avLst>
          </a:prstGeom>
          <a:ln w="142875" cmpd="tri">
            <a:solidFill>
              <a:schemeClr val="accent2"/>
            </a:solidFill>
          </a:ln>
          <a:effectLst>
            <a:outerShdw blurRad="266700" dist="50800" dir="5400000" algn="ctr" rotWithShape="0">
              <a:srgbClr val="000000"/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.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tập: 1.1; 1.2; 1.3; 1.4; 1.5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; 8 SGK.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em thêm các bài trong SBT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m khảo và luyện nâng cao. 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–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         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H_Entry_1">
            <a:extLst>
              <a:ext uri="{FF2B5EF4-FFF2-40B4-BE49-F238E27FC236}">
                <a16:creationId xmlns:a16="http://schemas.microsoft.com/office/drawing/2014/main" id="{5346AC62-5ADF-41D8-A67C-0E2F66221483}"/>
              </a:ext>
            </a:extLst>
          </p:cNvPr>
          <p:cNvSpPr/>
          <p:nvPr/>
        </p:nvSpPr>
        <p:spPr>
          <a:xfrm>
            <a:off x="192710" y="4114800"/>
            <a:ext cx="3224868" cy="498475"/>
          </a:xfrm>
          <a:prstGeom prst="roundRect">
            <a:avLst>
              <a:gd name="adj" fmla="val 9120"/>
            </a:avLst>
          </a:prstGeom>
          <a:noFill/>
          <a:ln w="12700">
            <a:noFill/>
          </a:ln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>
                <a:solidFill>
                  <a:srgbClr val="00A79D"/>
                </a:solidFill>
                <a:latin typeface="Cambria" panose="02040503050406030204" pitchFamily="18" charset="0"/>
                <a:ea typeface="宋体" pitchFamily="2" charset="-122"/>
              </a:rPr>
              <a:t>HƯỚNG DẪN</a:t>
            </a:r>
            <a:br>
              <a:rPr lang="en-US" altLang="zh-CN" sz="4000" b="1" dirty="0">
                <a:solidFill>
                  <a:srgbClr val="00A79D"/>
                </a:solidFill>
                <a:latin typeface="Cambria" panose="02040503050406030204" pitchFamily="18" charset="0"/>
                <a:ea typeface="宋体" pitchFamily="2" charset="-122"/>
              </a:rPr>
            </a:br>
            <a:r>
              <a:rPr lang="en-US" altLang="zh-CN" sz="4000" b="1" dirty="0">
                <a:solidFill>
                  <a:srgbClr val="00A79D"/>
                </a:solidFill>
                <a:latin typeface="Cambria" panose="02040503050406030204" pitchFamily="18" charset="0"/>
                <a:ea typeface="宋体" pitchFamily="2" charset="-122"/>
              </a:rPr>
              <a:t> VỀ NH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A79D"/>
              </a:solidFill>
              <a:effectLst/>
              <a:uLnTx/>
              <a:uFillTx/>
              <a:latin typeface="Cambria" panose="02040503050406030204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26" name="Group 85">
            <a:extLst>
              <a:ext uri="{FF2B5EF4-FFF2-40B4-BE49-F238E27FC236}">
                <a16:creationId xmlns:a16="http://schemas.microsoft.com/office/drawing/2014/main" id="{19199267-7F4B-4553-AEF6-4D966CF5964A}"/>
              </a:ext>
            </a:extLst>
          </p:cNvPr>
          <p:cNvGrpSpPr/>
          <p:nvPr/>
        </p:nvGrpSpPr>
        <p:grpSpPr>
          <a:xfrm>
            <a:off x="1640510" y="2199341"/>
            <a:ext cx="2057400" cy="1433862"/>
            <a:chOff x="0" y="0"/>
            <a:chExt cx="892175" cy="696912"/>
          </a:xfrm>
        </p:grpSpPr>
        <p:sp>
          <p:nvSpPr>
            <p:cNvPr id="30" name="Freeform 5">
              <a:extLst>
                <a:ext uri="{FF2B5EF4-FFF2-40B4-BE49-F238E27FC236}">
                  <a16:creationId xmlns:a16="http://schemas.microsoft.com/office/drawing/2014/main" id="{E0495CEF-BE86-4F88-8B6C-405D70F696B9}"/>
                </a:ext>
              </a:extLst>
            </p:cNvPr>
            <p:cNvSpPr>
              <a:spLocks noEditPoints="1"/>
            </p:cNvSpPr>
            <p:nvPr/>
          </p:nvSpPr>
          <p:spPr>
            <a:xfrm>
              <a:off x="98425" y="282575"/>
              <a:ext cx="617538" cy="414337"/>
            </a:xfrm>
            <a:custGeom>
              <a:avLst/>
              <a:gdLst>
                <a:gd name="txL" fmla="*/ 0 w 389"/>
                <a:gd name="txT" fmla="*/ 0 h 261"/>
                <a:gd name="txR" fmla="*/ 389 w 389"/>
                <a:gd name="txB" fmla="*/ 261 h 261"/>
              </a:gdLst>
              <a:ahLst/>
              <a:cxnLst>
                <a:cxn ang="0">
                  <a:pos x="531754193" y="657759194"/>
                </a:cxn>
                <a:cxn ang="0">
                  <a:pos x="531754193" y="398184207"/>
                </a:cxn>
                <a:cxn ang="0">
                  <a:pos x="400705962" y="398184207"/>
                </a:cxn>
                <a:cxn ang="0">
                  <a:pos x="400705962" y="657759194"/>
                </a:cxn>
                <a:cxn ang="0">
                  <a:pos x="0" y="657759194"/>
                </a:cxn>
                <a:cxn ang="0">
                  <a:pos x="0" y="30241839"/>
                </a:cxn>
                <a:cxn ang="0">
                  <a:pos x="0" y="0"/>
                </a:cxn>
                <a:cxn ang="0">
                  <a:pos x="980342369" y="0"/>
                </a:cxn>
                <a:cxn ang="0">
                  <a:pos x="980342369" y="657759194"/>
                </a:cxn>
                <a:cxn ang="0">
                  <a:pos x="531754193" y="657759194"/>
                </a:cxn>
                <a:cxn ang="0">
                  <a:pos x="531754193" y="657759194"/>
                </a:cxn>
                <a:cxn ang="0">
                  <a:pos x="579636407" y="345260196"/>
                </a:cxn>
                <a:cxn ang="0">
                  <a:pos x="579636407" y="609877077"/>
                </a:cxn>
                <a:cxn ang="0">
                  <a:pos x="927418251" y="609877077"/>
                </a:cxn>
                <a:cxn ang="0">
                  <a:pos x="927418251" y="52922424"/>
                </a:cxn>
                <a:cxn ang="0">
                  <a:pos x="47883801" y="52922424"/>
                </a:cxn>
                <a:cxn ang="0">
                  <a:pos x="47883801" y="609877077"/>
                </a:cxn>
                <a:cxn ang="0">
                  <a:pos x="352822161" y="609877077"/>
                </a:cxn>
                <a:cxn ang="0">
                  <a:pos x="352822161" y="345260196"/>
                </a:cxn>
                <a:cxn ang="0">
                  <a:pos x="579636407" y="345260196"/>
                </a:cxn>
                <a:cxn ang="0">
                  <a:pos x="579636407" y="345260196"/>
                </a:cxn>
                <a:cxn ang="0">
                  <a:pos x="22682218" y="52922424"/>
                </a:cxn>
                <a:cxn ang="0">
                  <a:pos x="22682218" y="30241839"/>
                </a:cxn>
                <a:cxn ang="0">
                  <a:pos x="22682218" y="52922424"/>
                </a:cxn>
                <a:cxn ang="0">
                  <a:pos x="22682218" y="52922424"/>
                </a:cxn>
              </a:cxnLst>
              <a:rect l="txL" t="txT" r="txR" b="txB"/>
              <a:pathLst>
                <a:path w="389" h="261">
                  <a:moveTo>
                    <a:pt x="211" y="261"/>
                  </a:moveTo>
                  <a:lnTo>
                    <a:pt x="211" y="158"/>
                  </a:lnTo>
                  <a:lnTo>
                    <a:pt x="159" y="158"/>
                  </a:lnTo>
                  <a:lnTo>
                    <a:pt x="159" y="261"/>
                  </a:lnTo>
                  <a:lnTo>
                    <a:pt x="0" y="261"/>
                  </a:lnTo>
                  <a:lnTo>
                    <a:pt x="0" y="12"/>
                  </a:lnTo>
                  <a:lnTo>
                    <a:pt x="0" y="0"/>
                  </a:lnTo>
                  <a:lnTo>
                    <a:pt x="389" y="0"/>
                  </a:lnTo>
                  <a:lnTo>
                    <a:pt x="389" y="261"/>
                  </a:lnTo>
                  <a:lnTo>
                    <a:pt x="211" y="261"/>
                  </a:lnTo>
                  <a:close/>
                  <a:moveTo>
                    <a:pt x="230" y="137"/>
                  </a:moveTo>
                  <a:lnTo>
                    <a:pt x="230" y="242"/>
                  </a:lnTo>
                  <a:lnTo>
                    <a:pt x="368" y="242"/>
                  </a:lnTo>
                  <a:lnTo>
                    <a:pt x="368" y="21"/>
                  </a:lnTo>
                  <a:lnTo>
                    <a:pt x="19" y="21"/>
                  </a:lnTo>
                  <a:lnTo>
                    <a:pt x="19" y="242"/>
                  </a:lnTo>
                  <a:lnTo>
                    <a:pt x="140" y="242"/>
                  </a:lnTo>
                  <a:lnTo>
                    <a:pt x="140" y="137"/>
                  </a:lnTo>
                  <a:lnTo>
                    <a:pt x="230" y="137"/>
                  </a:lnTo>
                  <a:close/>
                  <a:moveTo>
                    <a:pt x="9" y="21"/>
                  </a:moveTo>
                  <a:lnTo>
                    <a:pt x="9" y="12"/>
                  </a:lnTo>
                  <a:lnTo>
                    <a:pt x="9" y="21"/>
                  </a:lnTo>
                  <a:close/>
                </a:path>
              </a:pathLst>
            </a:custGeom>
            <a:solidFill>
              <a:srgbClr val="F79E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31" name="Freeform 6">
              <a:extLst>
                <a:ext uri="{FF2B5EF4-FFF2-40B4-BE49-F238E27FC236}">
                  <a16:creationId xmlns:a16="http://schemas.microsoft.com/office/drawing/2014/main" id="{A3E755E1-BC6A-478F-A0AD-9705CC3EC61A}"/>
                </a:ext>
              </a:extLst>
            </p:cNvPr>
            <p:cNvSpPr/>
            <p:nvPr/>
          </p:nvSpPr>
          <p:spPr>
            <a:xfrm>
              <a:off x="0" y="0"/>
              <a:ext cx="817563" cy="258762"/>
            </a:xfrm>
            <a:custGeom>
              <a:avLst/>
              <a:gdLst>
                <a:gd name="txL" fmla="*/ 0 w 515"/>
                <a:gd name="txT" fmla="*/ 0 h 163"/>
                <a:gd name="txR" fmla="*/ 515 w 515"/>
                <a:gd name="txB" fmla="*/ 163 h 163"/>
              </a:gdLst>
              <a:ahLst/>
              <a:cxnLst>
                <a:cxn ang="0">
                  <a:pos x="0" y="410783881"/>
                </a:cxn>
                <a:cxn ang="0">
                  <a:pos x="645160395" y="37801477"/>
                </a:cxn>
                <a:cxn ang="0">
                  <a:pos x="771168284" y="103325413"/>
                </a:cxn>
                <a:cxn ang="0">
                  <a:pos x="771168284" y="0"/>
                </a:cxn>
                <a:cxn ang="0">
                  <a:pos x="940019650" y="0"/>
                </a:cxn>
                <a:cxn ang="0">
                  <a:pos x="940019650" y="206652413"/>
                </a:cxn>
                <a:cxn ang="0">
                  <a:pos x="1297882056" y="410783881"/>
                </a:cxn>
                <a:cxn ang="0">
                  <a:pos x="0" y="410783881"/>
                </a:cxn>
              </a:cxnLst>
              <a:rect l="txL" t="txT" r="txR" b="txB"/>
              <a:pathLst>
                <a:path w="515" h="163">
                  <a:moveTo>
                    <a:pt x="0" y="163"/>
                  </a:moveTo>
                  <a:lnTo>
                    <a:pt x="256" y="15"/>
                  </a:lnTo>
                  <a:lnTo>
                    <a:pt x="306" y="41"/>
                  </a:lnTo>
                  <a:lnTo>
                    <a:pt x="306" y="0"/>
                  </a:lnTo>
                  <a:lnTo>
                    <a:pt x="373" y="0"/>
                  </a:lnTo>
                  <a:lnTo>
                    <a:pt x="373" y="82"/>
                  </a:lnTo>
                  <a:lnTo>
                    <a:pt x="515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79E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32" name="Freeform 7">
              <a:extLst>
                <a:ext uri="{FF2B5EF4-FFF2-40B4-BE49-F238E27FC236}">
                  <a16:creationId xmlns:a16="http://schemas.microsoft.com/office/drawing/2014/main" id="{12CD44C0-C8BC-4D75-98CB-C5D23ACF7172}"/>
                </a:ext>
              </a:extLst>
            </p:cNvPr>
            <p:cNvSpPr/>
            <p:nvPr/>
          </p:nvSpPr>
          <p:spPr>
            <a:xfrm>
              <a:off x="0" y="0"/>
              <a:ext cx="817563" cy="258762"/>
            </a:xfrm>
            <a:custGeom>
              <a:avLst/>
              <a:gdLst>
                <a:gd name="txL" fmla="*/ 0 w 515"/>
                <a:gd name="txT" fmla="*/ 0 h 163"/>
                <a:gd name="txR" fmla="*/ 515 w 515"/>
                <a:gd name="txB" fmla="*/ 163 h 163"/>
              </a:gdLst>
              <a:ahLst/>
              <a:cxnLst>
                <a:cxn ang="0">
                  <a:pos x="0" y="410783881"/>
                </a:cxn>
                <a:cxn ang="0">
                  <a:pos x="645160395" y="37801477"/>
                </a:cxn>
                <a:cxn ang="0">
                  <a:pos x="771168284" y="103325413"/>
                </a:cxn>
                <a:cxn ang="0">
                  <a:pos x="771168284" y="0"/>
                </a:cxn>
                <a:cxn ang="0">
                  <a:pos x="940019650" y="0"/>
                </a:cxn>
                <a:cxn ang="0">
                  <a:pos x="940019650" y="206652413"/>
                </a:cxn>
                <a:cxn ang="0">
                  <a:pos x="1297882056" y="410783881"/>
                </a:cxn>
                <a:cxn ang="0">
                  <a:pos x="0" y="410783881"/>
                </a:cxn>
              </a:cxnLst>
              <a:rect l="txL" t="txT" r="txR" b="txB"/>
              <a:pathLst>
                <a:path w="515" h="163">
                  <a:moveTo>
                    <a:pt x="0" y="163"/>
                  </a:moveTo>
                  <a:lnTo>
                    <a:pt x="256" y="15"/>
                  </a:lnTo>
                  <a:lnTo>
                    <a:pt x="306" y="41"/>
                  </a:lnTo>
                  <a:lnTo>
                    <a:pt x="306" y="0"/>
                  </a:lnTo>
                  <a:lnTo>
                    <a:pt x="373" y="0"/>
                  </a:lnTo>
                  <a:lnTo>
                    <a:pt x="373" y="82"/>
                  </a:lnTo>
                  <a:lnTo>
                    <a:pt x="515" y="163"/>
                  </a:lnTo>
                  <a:lnTo>
                    <a:pt x="0" y="163"/>
                  </a:lnTo>
                </a:path>
              </a:pathLst>
            </a:custGeom>
            <a:solidFill>
              <a:srgbClr val="F79E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33" name="Freeform 8">
              <a:extLst>
                <a:ext uri="{FF2B5EF4-FFF2-40B4-BE49-F238E27FC236}">
                  <a16:creationId xmlns:a16="http://schemas.microsoft.com/office/drawing/2014/main" id="{26457992-7B42-4B4B-BF5F-966700B30109}"/>
                </a:ext>
              </a:extLst>
            </p:cNvPr>
            <p:cNvSpPr/>
            <p:nvPr/>
          </p:nvSpPr>
          <p:spPr>
            <a:xfrm>
              <a:off x="120650" y="30162"/>
              <a:ext cx="576263" cy="198437"/>
            </a:xfrm>
            <a:custGeom>
              <a:avLst/>
              <a:gdLst>
                <a:gd name="txL" fmla="*/ 0 w 363"/>
                <a:gd name="txT" fmla="*/ 0 h 125"/>
                <a:gd name="txR" fmla="*/ 363 w 363"/>
                <a:gd name="txB" fmla="*/ 125 h 125"/>
              </a:gdLst>
              <a:ahLst/>
              <a:cxnLst>
                <a:cxn ang="0">
                  <a:pos x="0" y="315017944"/>
                </a:cxn>
                <a:cxn ang="0">
                  <a:pos x="914818306" y="315017944"/>
                </a:cxn>
                <a:cxn ang="0">
                  <a:pos x="710684679" y="194050749"/>
                </a:cxn>
                <a:cxn ang="0">
                  <a:pos x="723286265" y="171370193"/>
                </a:cxn>
                <a:cxn ang="0">
                  <a:pos x="748487849" y="171370193"/>
                </a:cxn>
                <a:cxn ang="0">
                  <a:pos x="723286265" y="171370193"/>
                </a:cxn>
                <a:cxn ang="0">
                  <a:pos x="710684679" y="194050749"/>
                </a:cxn>
                <a:cxn ang="0">
                  <a:pos x="700604045" y="189010449"/>
                </a:cxn>
                <a:cxn ang="0">
                  <a:pos x="700604045" y="0"/>
                </a:cxn>
                <a:cxn ang="0">
                  <a:pos x="627520244" y="0"/>
                </a:cxn>
                <a:cxn ang="0">
                  <a:pos x="627520244" y="146168694"/>
                </a:cxn>
                <a:cxn ang="0">
                  <a:pos x="453628519" y="42841755"/>
                </a:cxn>
                <a:cxn ang="0">
                  <a:pos x="0" y="315017944"/>
                </a:cxn>
                <a:cxn ang="0">
                  <a:pos x="0" y="315017944"/>
                </a:cxn>
              </a:cxnLst>
              <a:rect l="txL" t="txT" r="txR" b="txB"/>
              <a:pathLst>
                <a:path w="363" h="125">
                  <a:moveTo>
                    <a:pt x="0" y="125"/>
                  </a:moveTo>
                  <a:lnTo>
                    <a:pt x="363" y="125"/>
                  </a:lnTo>
                  <a:lnTo>
                    <a:pt x="282" y="77"/>
                  </a:lnTo>
                  <a:lnTo>
                    <a:pt x="287" y="68"/>
                  </a:lnTo>
                  <a:lnTo>
                    <a:pt x="297" y="68"/>
                  </a:lnTo>
                  <a:lnTo>
                    <a:pt x="287" y="68"/>
                  </a:lnTo>
                  <a:lnTo>
                    <a:pt x="282" y="77"/>
                  </a:lnTo>
                  <a:lnTo>
                    <a:pt x="278" y="75"/>
                  </a:lnTo>
                  <a:lnTo>
                    <a:pt x="278" y="0"/>
                  </a:lnTo>
                  <a:lnTo>
                    <a:pt x="249" y="0"/>
                  </a:lnTo>
                  <a:lnTo>
                    <a:pt x="249" y="58"/>
                  </a:lnTo>
                  <a:lnTo>
                    <a:pt x="180" y="17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F79E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34" name="Rectangle 9">
              <a:extLst>
                <a:ext uri="{FF2B5EF4-FFF2-40B4-BE49-F238E27FC236}">
                  <a16:creationId xmlns:a16="http://schemas.microsoft.com/office/drawing/2014/main" id="{AE46D22F-BC89-454F-A339-25D868707CBD}"/>
                </a:ext>
              </a:extLst>
            </p:cNvPr>
            <p:cNvSpPr/>
            <p:nvPr/>
          </p:nvSpPr>
          <p:spPr>
            <a:xfrm>
              <a:off x="158750" y="347662"/>
              <a:ext cx="120650" cy="114300"/>
            </a:xfrm>
            <a:prstGeom prst="rect">
              <a:avLst/>
            </a:prstGeom>
            <a:solidFill>
              <a:srgbClr val="F79E1E"/>
            </a:solidFill>
            <a:ln w="9525">
              <a:noFill/>
              <a:miter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zh-CN" dirty="0">
                <a:solidFill>
                  <a:srgbClr val="000000"/>
                </a:solidFill>
                <a:latin typeface="方正兰亭细黑_GBK" charset="-122"/>
                <a:ea typeface="宋体" pitchFamily="2" charset="-122"/>
                <a:sym typeface="宋体" pitchFamily="2" charset="-122"/>
              </a:endParaRPr>
            </a:p>
          </p:txBody>
        </p:sp>
        <p:sp>
          <p:nvSpPr>
            <p:cNvPr id="35" name="Rectangle 10">
              <a:extLst>
                <a:ext uri="{FF2B5EF4-FFF2-40B4-BE49-F238E27FC236}">
                  <a16:creationId xmlns:a16="http://schemas.microsoft.com/office/drawing/2014/main" id="{B33773D8-5985-487D-BE85-070AD4D78756}"/>
                </a:ext>
              </a:extLst>
            </p:cNvPr>
            <p:cNvSpPr/>
            <p:nvPr/>
          </p:nvSpPr>
          <p:spPr>
            <a:xfrm>
              <a:off x="501650" y="347662"/>
              <a:ext cx="120650" cy="114300"/>
            </a:xfrm>
            <a:prstGeom prst="rect">
              <a:avLst/>
            </a:prstGeom>
            <a:solidFill>
              <a:srgbClr val="F79E1E"/>
            </a:solidFill>
            <a:ln w="9525">
              <a:noFill/>
              <a:miter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zh-CN" dirty="0">
                <a:solidFill>
                  <a:srgbClr val="000000"/>
                </a:solidFill>
                <a:latin typeface="方正兰亭细黑_GBK" charset="-122"/>
                <a:ea typeface="宋体" pitchFamily="2" charset="-122"/>
                <a:sym typeface="宋体" pitchFamily="2" charset="-122"/>
              </a:endParaRPr>
            </a:p>
          </p:txBody>
        </p:sp>
        <p:sp>
          <p:nvSpPr>
            <p:cNvPr id="36" name="Line 11">
              <a:extLst>
                <a:ext uri="{FF2B5EF4-FFF2-40B4-BE49-F238E27FC236}">
                  <a16:creationId xmlns:a16="http://schemas.microsoft.com/office/drawing/2014/main" id="{0DEDB08F-D1B4-4C13-B9B7-F2C35A7F48F7}"/>
                </a:ext>
              </a:extLst>
            </p:cNvPr>
            <p:cNvSpPr/>
            <p:nvPr/>
          </p:nvSpPr>
          <p:spPr>
            <a:xfrm>
              <a:off x="0" y="258762"/>
              <a:ext cx="1" cy="1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37" name="Line 12">
              <a:extLst>
                <a:ext uri="{FF2B5EF4-FFF2-40B4-BE49-F238E27FC236}">
                  <a16:creationId xmlns:a16="http://schemas.microsoft.com/office/drawing/2014/main" id="{9B76BD93-9E36-4E92-9DD2-76412A2EC966}"/>
                </a:ext>
              </a:extLst>
            </p:cNvPr>
            <p:cNvSpPr/>
            <p:nvPr/>
          </p:nvSpPr>
          <p:spPr>
            <a:xfrm>
              <a:off x="0" y="258762"/>
              <a:ext cx="1" cy="1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38" name="Line 19">
              <a:extLst>
                <a:ext uri="{FF2B5EF4-FFF2-40B4-BE49-F238E27FC236}">
                  <a16:creationId xmlns:a16="http://schemas.microsoft.com/office/drawing/2014/main" id="{9817F443-3DB9-4341-9A09-5D252967E575}"/>
                </a:ext>
              </a:extLst>
            </p:cNvPr>
            <p:cNvSpPr/>
            <p:nvPr/>
          </p:nvSpPr>
          <p:spPr>
            <a:xfrm>
              <a:off x="892175" y="258762"/>
              <a:ext cx="1" cy="1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39" name="Line 20">
              <a:extLst>
                <a:ext uri="{FF2B5EF4-FFF2-40B4-BE49-F238E27FC236}">
                  <a16:creationId xmlns:a16="http://schemas.microsoft.com/office/drawing/2014/main" id="{81A4D0FD-3D71-46C6-8409-EE0147DCE1D0}"/>
                </a:ext>
              </a:extLst>
            </p:cNvPr>
            <p:cNvSpPr/>
            <p:nvPr/>
          </p:nvSpPr>
          <p:spPr>
            <a:xfrm>
              <a:off x="892175" y="258762"/>
              <a:ext cx="1" cy="1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70B7FE6-A73A-41CB-A76A-CE9EC2141F34}"/>
              </a:ext>
            </a:extLst>
          </p:cNvPr>
          <p:cNvSpPr/>
          <p:nvPr/>
        </p:nvSpPr>
        <p:spPr>
          <a:xfrm>
            <a:off x="3525851" y="1323411"/>
            <a:ext cx="8380010" cy="4470899"/>
          </a:xfrm>
          <a:prstGeom prst="roundRect">
            <a:avLst/>
          </a:prstGeom>
          <a:noFill/>
          <a:ln w="38100">
            <a:solidFill>
              <a:srgbClr val="BBD65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A55C29B-5C5B-4D2D-B45F-62BF8A31993B}"/>
              </a:ext>
            </a:extLst>
          </p:cNvPr>
          <p:cNvSpPr txBox="1"/>
          <p:nvPr/>
        </p:nvSpPr>
        <p:spPr>
          <a:xfrm>
            <a:off x="3825552" y="1615707"/>
            <a:ext cx="7519854" cy="3723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Xem lại các bài tập đã làm trong tiết học.</a:t>
            </a:r>
            <a:endParaRPr lang="en-US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Ghi nhớ cách viết tập hợp, cách xác định phần tử thuộc hay không thuộc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ột </a:t>
            </a:r>
            <a:r>
              <a:rPr lang="vi-VN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 hợp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</a:t>
            </a:r>
            <a:r>
              <a:rPr lang="vi-VN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ùng các chú ý.</a:t>
            </a:r>
            <a:endParaRPr lang="en-US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Làm 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</a:t>
            </a:r>
            <a:r>
              <a:rPr lang="en-US" sz="26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.4</a:t>
            </a:r>
            <a:r>
              <a:rPr lang="vi-VN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GK trang 8.</a:t>
            </a:r>
            <a:endParaRPr lang="en-US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ọc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ó biết.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Chuẩn bị giờ sau: đọc trước nội dung bài 2 – 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h </a:t>
            </a:r>
            <a:r>
              <a:rPr lang="en-US" sz="26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hi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ố </a:t>
            </a:r>
            <a:r>
              <a:rPr lang="en-US" sz="26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ên</a:t>
            </a:r>
            <a:r>
              <a:rPr lang="vi-VN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GK trang 9.</a:t>
            </a:r>
            <a:endParaRPr lang="en-US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360665" y="184019"/>
            <a:ext cx="3330166" cy="1776223"/>
            <a:chOff x="-112" y="541"/>
            <a:chExt cx="1392" cy="1004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pic>
          <p:nvPicPr>
            <p:cNvPr id="18" name="Picture 17" descr="Hoc_nhom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2" y="541"/>
              <a:ext cx="1392" cy="1004"/>
            </a:xfrm>
            <a:prstGeom prst="roundRect">
              <a:avLst>
                <a:gd name="adj" fmla="val 45581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 descr="Trang_bia_SGK_Toan_lop_9_tap_1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06587">
              <a:off x="577" y="1129"/>
              <a:ext cx="146" cy="208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06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2" grpId="0" animBg="1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>
            <a:extLst>
              <a:ext uri="{FF2B5EF4-FFF2-40B4-BE49-F238E27FC236}">
                <a16:creationId xmlns:a16="http://schemas.microsoft.com/office/drawing/2014/main" id="{0E3D1F90-5CAC-4F09-8B62-163ACD60659F}"/>
              </a:ext>
            </a:extLst>
          </p:cNvPr>
          <p:cNvSpPr/>
          <p:nvPr/>
        </p:nvSpPr>
        <p:spPr>
          <a:xfrm flipH="1">
            <a:off x="922338" y="1600200"/>
            <a:ext cx="2609850" cy="2608263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38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01</a:t>
            </a:r>
            <a:endParaRPr lang="zh-CN" altLang="en-US" sz="13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  <p:sp>
        <p:nvSpPr>
          <p:cNvPr id="5" name="MH_Entry_1">
            <a:extLst>
              <a:ext uri="{FF2B5EF4-FFF2-40B4-BE49-F238E27FC236}">
                <a16:creationId xmlns:a16="http://schemas.microsoft.com/office/drawing/2014/main" id="{85CCCA94-8B01-40AE-88CE-5F00F2B65213}"/>
              </a:ext>
            </a:extLst>
          </p:cNvPr>
          <p:cNvSpPr/>
          <p:nvPr/>
        </p:nvSpPr>
        <p:spPr>
          <a:xfrm flipH="1">
            <a:off x="3810000" y="1600200"/>
            <a:ext cx="6353175" cy="965200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6600" b="1" spc="3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sym typeface="微软雅黑" pitchFamily="34" charset="-122"/>
              </a:rPr>
              <a:t>KHỞI ĐỘNG</a:t>
            </a:r>
            <a:endParaRPr lang="zh-CN" altLang="en-US" sz="6600" b="1" spc="300" dirty="0">
              <a:solidFill>
                <a:prstClr val="black"/>
              </a:solidFill>
              <a:latin typeface="Cambria" panose="02040503050406030204" pitchFamily="18" charset="0"/>
              <a:ea typeface="宋体" pitchFamily="2" charset="-122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A44318A8-DB9E-427E-AB6F-760F9967F8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0" y="3276600"/>
            <a:ext cx="4597231" cy="3436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55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7" name="AutoShape 3"/>
          <p:cNvSpPr>
            <a:spLocks noChangeArrowheads="1"/>
          </p:cNvSpPr>
          <p:nvPr/>
        </p:nvSpPr>
        <p:spPr bwMode="gray">
          <a:xfrm>
            <a:off x="4180113" y="142501"/>
            <a:ext cx="4762005" cy="914401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2552" name="AutoShape 8"/>
          <p:cNvSpPr>
            <a:spLocks noChangeArrowheads="1"/>
          </p:cNvSpPr>
          <p:nvPr/>
        </p:nvSpPr>
        <p:spPr bwMode="gray">
          <a:xfrm>
            <a:off x="3218687" y="1390385"/>
            <a:ext cx="7793674" cy="2456746"/>
          </a:xfrm>
          <a:prstGeom prst="roundRect">
            <a:avLst>
              <a:gd name="adj" fmla="val 10889"/>
            </a:avLst>
          </a:prstGeom>
          <a:solidFill>
            <a:srgbClr val="D3EBF1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56" name="Freeform 10"/>
          <p:cNvSpPr>
            <a:spLocks/>
          </p:cNvSpPr>
          <p:nvPr/>
        </p:nvSpPr>
        <p:spPr bwMode="gray">
          <a:xfrm>
            <a:off x="3276086" y="1260771"/>
            <a:ext cx="7859032" cy="2650943"/>
          </a:xfrm>
          <a:custGeom>
            <a:avLst/>
            <a:gdLst>
              <a:gd name="T0" fmla="*/ 2147483647 w 596"/>
              <a:gd name="T1" fmla="*/ 0 h 598"/>
              <a:gd name="T2" fmla="*/ 0 w 596"/>
              <a:gd name="T3" fmla="*/ 2147483647 h 598"/>
              <a:gd name="T4" fmla="*/ 0 w 596"/>
              <a:gd name="T5" fmla="*/ 2147483647 h 598"/>
              <a:gd name="T6" fmla="*/ 2147483647 w 596"/>
              <a:gd name="T7" fmla="*/ 2147483647 h 598"/>
              <a:gd name="T8" fmla="*/ 2147483647 w 596"/>
              <a:gd name="T9" fmla="*/ 0 h 598"/>
              <a:gd name="T10" fmla="*/ 2147483647 w 596"/>
              <a:gd name="T11" fmla="*/ 0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6"/>
              <a:gd name="T19" fmla="*/ 0 h 598"/>
              <a:gd name="T20" fmla="*/ 596 w 596"/>
              <a:gd name="T21" fmla="*/ 598 h 5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93D4D4"/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0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qu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qu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ê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qu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qu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E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ZW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4105204" y="222828"/>
            <a:ext cx="5152293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endParaRPr kumimoji="0" lang="en-ZW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371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2231" y="0"/>
            <a:ext cx="2944182" cy="3409485"/>
            <a:chOff x="533400" y="990601"/>
            <a:chExt cx="4572000" cy="5586412"/>
          </a:xfrm>
        </p:grpSpPr>
        <p:sp>
          <p:nvSpPr>
            <p:cNvPr id="20" name="Rectangle 19"/>
            <p:cNvSpPr/>
            <p:nvPr/>
          </p:nvSpPr>
          <p:spPr>
            <a:xfrm>
              <a:off x="533400" y="990601"/>
              <a:ext cx="4571998" cy="5586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21" name="Picture 20" descr="See the source image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100139"/>
              <a:ext cx="4572000" cy="43100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1274061" y="4929778"/>
              <a:ext cx="3279164" cy="101245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 w="0"/>
                  <a:gradFill>
                    <a:gsLst>
                      <a:gs pos="0">
                        <a:srgbClr val="4472C4">
                          <a:lumMod val="50000"/>
                        </a:srgbClr>
                      </a:gs>
                      <a:gs pos="50000">
                        <a:srgbClr val="4472C4"/>
                      </a:gs>
                      <a:gs pos="100000">
                        <a:srgbClr val="4472C4">
                          <a:lumMod val="60000"/>
                          <a:lumOff val="40000"/>
                        </a:srgb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ởi động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866776" y="1247776"/>
              <a:ext cx="4033537" cy="5181600"/>
            </a:xfrm>
            <a:prstGeom prst="ellipse">
              <a:avLst/>
            </a:prstGeom>
            <a:noFill/>
            <a:ln w="28575" cmpd="thickThin"/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50800" dist="50800" dir="5400000" sx="1000" sy="1000" algn="ctr" rotWithShape="0">
                <a:schemeClr val="accent1">
                  <a:alpha val="43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72030"/>
              </p:ext>
            </p:extLst>
          </p:nvPr>
        </p:nvGraphicFramePr>
        <p:xfrm>
          <a:off x="9062075" y="1820805"/>
          <a:ext cx="3222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317160" progId="Equation.DSMT4">
                  <p:embed/>
                </p:oleObj>
              </mc:Choice>
              <mc:Fallback>
                <p:oleObj name="Equation" r:id="rId3" imgW="355320" imgH="317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075" y="1820805"/>
                        <a:ext cx="32226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15813"/>
              </p:ext>
            </p:extLst>
          </p:nvPr>
        </p:nvGraphicFramePr>
        <p:xfrm>
          <a:off x="8256375" y="2267624"/>
          <a:ext cx="1714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304560" progId="Equation.DSMT4">
                  <p:embed/>
                </p:oleObj>
              </mc:Choice>
              <mc:Fallback>
                <p:oleObj name="Equation" r:id="rId5" imgW="190440" imgH="3045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375" y="2267624"/>
                        <a:ext cx="1714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40255"/>
              </p:ext>
            </p:extLst>
          </p:nvPr>
        </p:nvGraphicFramePr>
        <p:xfrm>
          <a:off x="7627420" y="2674499"/>
          <a:ext cx="1952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304560" progId="Equation.DSMT4">
                  <p:embed/>
                </p:oleObj>
              </mc:Choice>
              <mc:Fallback>
                <p:oleObj name="Equation" r:id="rId7" imgW="21564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420" y="2674499"/>
                        <a:ext cx="1952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8">
            <a:extLst>
              <a:ext uri="{FF2B5EF4-FFF2-40B4-BE49-F238E27FC236}">
                <a16:creationId xmlns:a16="http://schemas.microsoft.com/office/drawing/2014/main" id="{6C075EA1-BA89-A939-0C9A-4445BC01A1D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76086" y="4146589"/>
            <a:ext cx="8741743" cy="1779198"/>
          </a:xfrm>
          <a:prstGeom prst="roundRect">
            <a:avLst>
              <a:gd name="adj" fmla="val 10889"/>
            </a:avLst>
          </a:prstGeom>
          <a:solidFill>
            <a:srgbClr val="D3EBF1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Freeform 10">
            <a:extLst>
              <a:ext uri="{FF2B5EF4-FFF2-40B4-BE49-F238E27FC236}">
                <a16:creationId xmlns:a16="http://schemas.microsoft.com/office/drawing/2014/main" id="{DBCBBD34-6595-D02A-D8CF-43B6CD570618}"/>
              </a:ext>
            </a:extLst>
          </p:cNvPr>
          <p:cNvSpPr>
            <a:spLocks/>
          </p:cNvSpPr>
          <p:nvPr/>
        </p:nvSpPr>
        <p:spPr bwMode="gray">
          <a:xfrm>
            <a:off x="3613183" y="4288699"/>
            <a:ext cx="8296156" cy="862514"/>
          </a:xfrm>
          <a:custGeom>
            <a:avLst/>
            <a:gdLst>
              <a:gd name="T0" fmla="*/ 2147483647 w 596"/>
              <a:gd name="T1" fmla="*/ 0 h 598"/>
              <a:gd name="T2" fmla="*/ 0 w 596"/>
              <a:gd name="T3" fmla="*/ 2147483647 h 598"/>
              <a:gd name="T4" fmla="*/ 0 w 596"/>
              <a:gd name="T5" fmla="*/ 2147483647 h 598"/>
              <a:gd name="T6" fmla="*/ 2147483647 w 596"/>
              <a:gd name="T7" fmla="*/ 2147483647 h 598"/>
              <a:gd name="T8" fmla="*/ 2147483647 w 596"/>
              <a:gd name="T9" fmla="*/ 0 h 598"/>
              <a:gd name="T10" fmla="*/ 2147483647 w 596"/>
              <a:gd name="T11" fmla="*/ 0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6"/>
              <a:gd name="T19" fmla="*/ 0 h 598"/>
              <a:gd name="T20" fmla="*/ 596 w 596"/>
              <a:gd name="T21" fmla="*/ 598 h 5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93D4D4"/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0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Ậ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ÉT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ia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que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ẫ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aseline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e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ZW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99119"/>
              </p:ext>
            </p:extLst>
          </p:nvPr>
        </p:nvGraphicFramePr>
        <p:xfrm>
          <a:off x="6954552" y="1816074"/>
          <a:ext cx="1952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304560" progId="Equation.DSMT4">
                  <p:embed/>
                </p:oleObj>
              </mc:Choice>
              <mc:Fallback>
                <p:oleObj name="Equation" r:id="rId9" imgW="21564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552" y="1816074"/>
                        <a:ext cx="19526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91747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nimBg="1"/>
      <p:bldP spid="61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>
            <a:extLst>
              <a:ext uri="{FF2B5EF4-FFF2-40B4-BE49-F238E27FC236}">
                <a16:creationId xmlns:a16="http://schemas.microsoft.com/office/drawing/2014/main" id="{0E3D1F90-5CAC-4F09-8B62-163ACD60659F}"/>
              </a:ext>
            </a:extLst>
          </p:cNvPr>
          <p:cNvSpPr/>
          <p:nvPr/>
        </p:nvSpPr>
        <p:spPr>
          <a:xfrm flipH="1">
            <a:off x="922338" y="1600200"/>
            <a:ext cx="2609850" cy="2608263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3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Times New Roman" pitchFamily="18" charset="0"/>
              </a:rPr>
              <a:t>02</a:t>
            </a:r>
            <a:endParaRPr kumimoji="0" lang="zh-CN" altLang="en-US" sz="13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Times New Roman" pitchFamily="18" charset="0"/>
            </a:endParaRPr>
          </a:p>
        </p:txBody>
      </p:sp>
      <p:sp>
        <p:nvSpPr>
          <p:cNvPr id="5" name="MH_Entry_1">
            <a:extLst>
              <a:ext uri="{FF2B5EF4-FFF2-40B4-BE49-F238E27FC236}">
                <a16:creationId xmlns:a16="http://schemas.microsoft.com/office/drawing/2014/main" id="{85CCCA94-8B01-40AE-88CE-5F00F2B65213}"/>
              </a:ext>
            </a:extLst>
          </p:cNvPr>
          <p:cNvSpPr/>
          <p:nvPr/>
        </p:nvSpPr>
        <p:spPr>
          <a:xfrm flipH="1">
            <a:off x="3809998" y="1600200"/>
            <a:ext cx="7848601" cy="1295400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HÌNH</a:t>
            </a:r>
            <a:r>
              <a:rPr kumimoji="0" lang="en-US" altLang="zh-CN" sz="4400" b="1" i="0" u="none" strike="noStrike" kern="1200" cap="none" spc="30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 THÀNH KIẾN THỨC</a:t>
            </a:r>
            <a:endParaRPr kumimoji="0" lang="zh-CN" altLang="en-US" sz="4400" b="1" i="0" u="none" strike="noStrike" kern="1200" cap="none" spc="3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8BC556DC-B7BB-4B6D-91F8-2607E16D7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201805"/>
            <a:ext cx="4349749" cy="2475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676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54474" y="1173051"/>
            <a:ext cx="253466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eriod"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W" sz="32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endParaRPr lang="en-ZW" sz="2800" dirty="0">
              <a:latin typeface="Times New Roman" pitchFamily="18" charset="0"/>
              <a:cs typeface="Times New Roman" pitchFamily="18" charset="0"/>
            </a:endParaRPr>
          </a:p>
          <a:p>
            <a:endParaRPr lang="en-ZW" sz="3200" dirty="0"/>
          </a:p>
        </p:txBody>
      </p:sp>
      <p:sp>
        <p:nvSpPr>
          <p:cNvPr id="6" name="Rectangle 17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W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387012" y="2742711"/>
            <a:ext cx="108546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390123" y="2593910"/>
            <a:ext cx="0" cy="1488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965372" y="2742711"/>
            <a:ext cx="112589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091265" y="2593910"/>
            <a:ext cx="0" cy="1488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11470"/>
              </p:ext>
            </p:extLst>
          </p:nvPr>
        </p:nvGraphicFramePr>
        <p:xfrm>
          <a:off x="4760259" y="2514111"/>
          <a:ext cx="8874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330120" progId="Equation.DSMT4">
                  <p:embed/>
                </p:oleObj>
              </mc:Choice>
              <mc:Fallback>
                <p:oleObj name="Equation" r:id="rId2" imgW="9777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59" y="2514111"/>
                        <a:ext cx="88741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1080960"/>
              </p:ext>
            </p:extLst>
          </p:nvPr>
        </p:nvGraphicFramePr>
        <p:xfrm>
          <a:off x="2568511" y="1937672"/>
          <a:ext cx="1361232" cy="579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1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latin typeface="Times New Roman" pitchFamily="18" charset="0"/>
                          <a:cs typeface="Times New Roman" pitchFamily="18" charset="0"/>
                        </a:rPr>
                        <a:t>Vế</a:t>
                      </a:r>
                      <a:r>
                        <a:rPr lang="en-US" sz="32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rái</a:t>
                      </a:r>
                      <a:endParaRPr lang="en-ZW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0006905"/>
              </p:ext>
            </p:extLst>
          </p:nvPr>
        </p:nvGraphicFramePr>
        <p:xfrm>
          <a:off x="6528317" y="1930325"/>
          <a:ext cx="1570653" cy="6635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706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63585">
                <a:tc>
                  <a:txBody>
                    <a:bodyPr/>
                    <a:lstStyle/>
                    <a:p>
                      <a:r>
                        <a:rPr lang="en-US" sz="3200" dirty="0" err="1">
                          <a:latin typeface="Times New Roman" pitchFamily="18" charset="0"/>
                          <a:cs typeface="Times New Roman" pitchFamily="18" charset="0"/>
                        </a:rPr>
                        <a:t>Vế</a:t>
                      </a:r>
                      <a:r>
                        <a:rPr lang="en-US" sz="32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ải</a:t>
                      </a:r>
                      <a:endParaRPr lang="en-ZW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" name="Cloud 38"/>
          <p:cNvSpPr/>
          <p:nvPr/>
        </p:nvSpPr>
        <p:spPr>
          <a:xfrm>
            <a:off x="4282751" y="1511559"/>
            <a:ext cx="1894114" cy="849086"/>
          </a:xfrm>
          <a:prstGeom prst="cloud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W"/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8203480"/>
              </p:ext>
            </p:extLst>
          </p:nvPr>
        </p:nvGraphicFramePr>
        <p:xfrm>
          <a:off x="4372946" y="1646542"/>
          <a:ext cx="1723054" cy="579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230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34452"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sz="3200" dirty="0" err="1"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3200" baseline="0" dirty="0"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lang="en-ZW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3" name="Rectangle 42"/>
          <p:cNvSpPr/>
          <p:nvPr/>
        </p:nvSpPr>
        <p:spPr>
          <a:xfrm>
            <a:off x="508771" y="238179"/>
            <a:ext cx="4251488" cy="676222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endParaRPr lang="en-ZW" sz="32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92151" y="3515956"/>
            <a:ext cx="12891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9" name="Rectangle 17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W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461033"/>
              </p:ext>
            </p:extLst>
          </p:nvPr>
        </p:nvGraphicFramePr>
        <p:xfrm>
          <a:off x="2634515" y="3517079"/>
          <a:ext cx="3063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558720" progId="Equation.DSMT4">
                  <p:embed/>
                </p:oleObj>
              </mc:Choice>
              <mc:Fallback>
                <p:oleObj name="Equation" r:id="rId4" imgW="30859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515" y="3517079"/>
                        <a:ext cx="30638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92140"/>
              </p:ext>
            </p:extLst>
          </p:nvPr>
        </p:nvGraphicFramePr>
        <p:xfrm>
          <a:off x="4614410" y="4298639"/>
          <a:ext cx="1350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558720" progId="Equation.DSMT4">
                  <p:embed/>
                </p:oleObj>
              </mc:Choice>
              <mc:Fallback>
                <p:oleObj name="Equation" r:id="rId6" imgW="1358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410" y="4298639"/>
                        <a:ext cx="13509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738682"/>
              </p:ext>
            </p:extLst>
          </p:nvPr>
        </p:nvGraphicFramePr>
        <p:xfrm>
          <a:off x="4612822" y="5099879"/>
          <a:ext cx="1352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55320" progId="Equation.DSMT4">
                  <p:embed/>
                </p:oleObj>
              </mc:Choice>
              <mc:Fallback>
                <p:oleObj name="Equation" r:id="rId8" imgW="1358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822" y="5099879"/>
                        <a:ext cx="13525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74"/>
          <p:cNvSpPr>
            <a:spLocks noChangeArrowheads="1"/>
          </p:cNvSpPr>
          <p:nvPr/>
        </p:nvSpPr>
        <p:spPr bwMode="auto">
          <a:xfrm>
            <a:off x="2586618" y="4250624"/>
            <a:ext cx="1928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ế</a:t>
            </a:r>
            <a:r>
              <a:rPr lang="en-US" sz="32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ái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175"/>
          <p:cNvSpPr>
            <a:spLocks noChangeArrowheads="1"/>
          </p:cNvSpPr>
          <p:nvPr/>
        </p:nvSpPr>
        <p:spPr bwMode="auto">
          <a:xfrm>
            <a:off x="2601622" y="4985291"/>
            <a:ext cx="20890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ế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i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6708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9" grpId="0" animBg="1"/>
      <p:bldP spid="43" grpId="0" animBg="1"/>
      <p:bldP spid="46" grpId="0"/>
      <p:bldP spid="5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100+ hình ảnh về dấu hỏi chấm - hinhanhsieudep.ne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09" y="476769"/>
            <a:ext cx="1072453" cy="811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927622" y="2205377"/>
            <a:ext cx="170214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16062" y="674623"/>
            <a:ext cx="9574304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ế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ế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39812" y="3949906"/>
            <a:ext cx="11187869" cy="1153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ZW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	  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         ;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09" y="3765751"/>
            <a:ext cx="836470" cy="84361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02405"/>
              </p:ext>
            </p:extLst>
          </p:nvPr>
        </p:nvGraphicFramePr>
        <p:xfrm>
          <a:off x="4280269" y="2301174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82400" progId="Equation.DSMT4">
                  <p:embed/>
                </p:oleObj>
              </mc:Choice>
              <mc:Fallback>
                <p:oleObj name="Equation" r:id="rId4" imgW="1206360" imgH="4824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269" y="2301174"/>
                        <a:ext cx="120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52961"/>
              </p:ext>
            </p:extLst>
          </p:nvPr>
        </p:nvGraphicFramePr>
        <p:xfrm>
          <a:off x="4323083" y="3003655"/>
          <a:ext cx="8969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17160" progId="Equation.DSMT4">
                  <p:embed/>
                </p:oleObj>
              </mc:Choice>
              <mc:Fallback>
                <p:oleObj name="Equation" r:id="rId6" imgW="901440" imgH="31716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083" y="3003655"/>
                        <a:ext cx="8969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8"/>
          <p:cNvSpPr>
            <a:spLocks noChangeArrowheads="1"/>
          </p:cNvSpPr>
          <p:nvPr/>
        </p:nvSpPr>
        <p:spPr bwMode="auto">
          <a:xfrm>
            <a:off x="2547982" y="2239340"/>
            <a:ext cx="60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ế</a:t>
            </a:r>
            <a:r>
              <a:rPr lang="fr-FR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80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ái</a:t>
            </a:r>
            <a:r>
              <a:rPr lang="fr-FR" sz="28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à:</a:t>
            </a:r>
            <a:endParaRPr kumimoji="0" lang="fr-F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159"/>
          <p:cNvSpPr>
            <a:spLocks noChangeArrowheads="1"/>
          </p:cNvSpPr>
          <p:nvPr/>
        </p:nvSpPr>
        <p:spPr bwMode="auto">
          <a:xfrm>
            <a:off x="2547982" y="2903276"/>
            <a:ext cx="2335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ế</a:t>
            </a:r>
            <a:r>
              <a:rPr kumimoji="0" lang="fr-FR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i</a:t>
            </a:r>
            <a:r>
              <a:rPr kumimoji="0" lang="fr-FR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à</a:t>
            </a:r>
            <a:r>
              <a:rPr kumimoji="0" lang="fr-FR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kumimoji="0" lang="fr-FR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60"/>
          <p:cNvSpPr>
            <a:spLocks noChangeArrowheads="1"/>
          </p:cNvSpPr>
          <p:nvPr/>
        </p:nvSpPr>
        <p:spPr bwMode="auto">
          <a:xfrm>
            <a:off x="0" y="1371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35332"/>
              </p:ext>
            </p:extLst>
          </p:nvPr>
        </p:nvGraphicFramePr>
        <p:xfrm>
          <a:off x="3603783" y="4702127"/>
          <a:ext cx="7588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317160" progId="Equation.DSMT4">
                  <p:embed/>
                </p:oleObj>
              </mc:Choice>
              <mc:Fallback>
                <p:oleObj name="Equation" r:id="rId8" imgW="76176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783" y="4702127"/>
                        <a:ext cx="7588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90691"/>
              </p:ext>
            </p:extLst>
          </p:nvPr>
        </p:nvGraphicFramePr>
        <p:xfrm>
          <a:off x="4977993" y="4683465"/>
          <a:ext cx="7588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317160" progId="Equation.DSMT4">
                  <p:embed/>
                </p:oleObj>
              </mc:Choice>
              <mc:Fallback>
                <p:oleObj name="Equation" r:id="rId10" imgW="76176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993" y="4683465"/>
                        <a:ext cx="7588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69825"/>
              </p:ext>
            </p:extLst>
          </p:nvPr>
        </p:nvGraphicFramePr>
        <p:xfrm>
          <a:off x="6096000" y="4685501"/>
          <a:ext cx="17954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240" imgH="317160" progId="Equation.DSMT4">
                  <p:embed/>
                </p:oleObj>
              </mc:Choice>
              <mc:Fallback>
                <p:oleObj name="Equation" r:id="rId12" imgW="180324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85501"/>
                        <a:ext cx="17954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86095"/>
              </p:ext>
            </p:extLst>
          </p:nvPr>
        </p:nvGraphicFramePr>
        <p:xfrm>
          <a:off x="2953074" y="1504724"/>
          <a:ext cx="2430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280" imgH="482400" progId="Equation.DSMT4">
                  <p:embed/>
                </p:oleObj>
              </mc:Choice>
              <mc:Fallback>
                <p:oleObj name="Equation" r:id="rId14" imgW="243828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074" y="1504724"/>
                        <a:ext cx="24304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56147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86847" y="995526"/>
            <a:ext cx="6328977" cy="508683"/>
          </a:xfrm>
          <a:prstGeom prst="round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4256" y="920547"/>
            <a:ext cx="6534161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ế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SGK (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1)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9256" y="1848916"/>
            <a:ext cx="1135087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+”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-” </a:t>
            </a:r>
          </a:p>
          <a:p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“-”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+”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71640"/>
              </p:ext>
            </p:extLst>
          </p:nvPr>
        </p:nvGraphicFramePr>
        <p:xfrm>
          <a:off x="2256267" y="4346730"/>
          <a:ext cx="1547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90440" progId="Equation.DSMT4">
                  <p:embed/>
                </p:oleObj>
              </mc:Choice>
              <mc:Fallback>
                <p:oleObj name="Equation" r:id="rId2" imgW="660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267" y="4346730"/>
                        <a:ext cx="154781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36389"/>
              </p:ext>
            </p:extLst>
          </p:nvPr>
        </p:nvGraphicFramePr>
        <p:xfrm>
          <a:off x="2256267" y="5413893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267" y="5413893"/>
                        <a:ext cx="149860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32887"/>
              </p:ext>
            </p:extLst>
          </p:nvPr>
        </p:nvGraphicFramePr>
        <p:xfrm>
          <a:off x="4615676" y="5413893"/>
          <a:ext cx="1595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190440" progId="Equation.DSMT4">
                  <p:embed/>
                </p:oleObj>
              </mc:Choice>
              <mc:Fallback>
                <p:oleObj name="Equation" r:id="rId6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76" y="5413893"/>
                        <a:ext cx="1595437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285538" y="54523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285538" y="59857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395458" y="4286118"/>
            <a:ext cx="64133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ế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ì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51396"/>
              </p:ext>
            </p:extLst>
          </p:nvPr>
        </p:nvGraphicFramePr>
        <p:xfrm>
          <a:off x="4550807" y="4367656"/>
          <a:ext cx="16176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15640" progId="Equation.DSMT4">
                  <p:embed/>
                </p:oleObj>
              </mc:Choice>
              <mc:Fallback>
                <p:oleObj name="Equation" r:id="rId8" imgW="6984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807" y="4367656"/>
                        <a:ext cx="16176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395458" y="5325512"/>
            <a:ext cx="65160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ì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 descr="Screen Clippin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60" y="4085732"/>
            <a:ext cx="897175" cy="904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67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>
            <a:extLst>
              <a:ext uri="{FF2B5EF4-FFF2-40B4-BE49-F238E27FC236}">
                <a16:creationId xmlns:a16="http://schemas.microsoft.com/office/drawing/2014/main" id="{0E3D1F90-5CAC-4F09-8B62-163ACD60659F}"/>
              </a:ext>
            </a:extLst>
          </p:cNvPr>
          <p:cNvSpPr/>
          <p:nvPr/>
        </p:nvSpPr>
        <p:spPr>
          <a:xfrm flipH="1">
            <a:off x="922338" y="1600200"/>
            <a:ext cx="2609850" cy="2608263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Times New Roman" pitchFamily="18" charset="0"/>
              </a:rPr>
              <a:t>03</a:t>
            </a:r>
            <a:endParaRPr kumimoji="0" lang="zh-CN" altLang="en-US" sz="14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微软雅黑" pitchFamily="34" charset="-122"/>
              <a:sym typeface="Times New Roman" pitchFamily="18" charset="0"/>
            </a:endParaRPr>
          </a:p>
        </p:txBody>
      </p:sp>
      <p:sp>
        <p:nvSpPr>
          <p:cNvPr id="5" name="MH_Entry_1">
            <a:extLst>
              <a:ext uri="{FF2B5EF4-FFF2-40B4-BE49-F238E27FC236}">
                <a16:creationId xmlns:a16="http://schemas.microsoft.com/office/drawing/2014/main" id="{85CCCA94-8B01-40AE-88CE-5F00F2B65213}"/>
              </a:ext>
            </a:extLst>
          </p:cNvPr>
          <p:cNvSpPr/>
          <p:nvPr/>
        </p:nvSpPr>
        <p:spPr>
          <a:xfrm flipH="1">
            <a:off x="3809998" y="1600200"/>
            <a:ext cx="3962402" cy="1295400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LUYỆN</a:t>
            </a:r>
            <a:r>
              <a:rPr kumimoji="0" lang="en-US" altLang="zh-CN" sz="4400" b="1" i="0" u="none" strike="noStrike" kern="1200" cap="none" spc="30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 TẬP</a:t>
            </a:r>
            <a:endParaRPr kumimoji="0" lang="zh-CN" altLang="en-US" sz="4400" b="1" i="0" u="none" strike="noStrike" kern="1200" cap="none" spc="3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41F4681-274B-4CEF-BF39-0E4EE76BE7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4800" y="3352800"/>
            <a:ext cx="3822523" cy="3346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156
</file>

<file path=docProps/app.xml><?xml version="1.0" encoding="utf-8"?>
<Properties xmlns="http://schemas.openxmlformats.org/officeDocument/2006/extended-properties" xmlns:vt="http://schemas.openxmlformats.org/officeDocument/2006/docPropsVTypes">
  <TotalTime>1183</TotalTime>
  <Words>1286</Words>
  <Application>Microsoft Office PowerPoint</Application>
  <PresentationFormat>Widescreen</PresentationFormat>
  <Paragraphs>521</Paragraphs>
  <Slides>29</Slides>
  <Notes>3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微软雅黑</vt:lpstr>
      <vt:lpstr>Permanent Marker</vt:lpstr>
      <vt:lpstr>方正兰亭细黑_GBK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ời giả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y PC</cp:lastModifiedBy>
  <cp:revision>115</cp:revision>
  <dcterms:created xsi:type="dcterms:W3CDTF">2021-07-09T09:41:05Z</dcterms:created>
  <dcterms:modified xsi:type="dcterms:W3CDTF">2022-07-14T09:07:09Z</dcterms:modified>
</cp:coreProperties>
</file>